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</p:sldMasterIdLst>
  <p:notesMasterIdLst>
    <p:notesMasterId r:id="rId30"/>
  </p:notesMasterIdLst>
  <p:sldIdLst>
    <p:sldId id="508" r:id="rId6"/>
    <p:sldId id="469" r:id="rId7"/>
    <p:sldId id="509" r:id="rId8"/>
    <p:sldId id="510" r:id="rId9"/>
    <p:sldId id="511" r:id="rId10"/>
    <p:sldId id="512" r:id="rId11"/>
    <p:sldId id="513" r:id="rId12"/>
    <p:sldId id="514" r:id="rId13"/>
    <p:sldId id="515" r:id="rId14"/>
    <p:sldId id="516" r:id="rId15"/>
    <p:sldId id="517" r:id="rId16"/>
    <p:sldId id="518" r:id="rId17"/>
    <p:sldId id="519" r:id="rId18"/>
    <p:sldId id="419" r:id="rId19"/>
    <p:sldId id="470" r:id="rId20"/>
    <p:sldId id="471" r:id="rId21"/>
    <p:sldId id="472" r:id="rId22"/>
    <p:sldId id="473" r:id="rId23"/>
    <p:sldId id="474" r:id="rId24"/>
    <p:sldId id="475" r:id="rId25"/>
    <p:sldId id="357" r:id="rId26"/>
    <p:sldId id="477" r:id="rId27"/>
    <p:sldId id="503" r:id="rId28"/>
    <p:sldId id="39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574588"/>
    <a:srgbClr val="3498D4"/>
    <a:srgbClr val="FFFFFF"/>
    <a:srgbClr val="CDB887"/>
    <a:srgbClr val="A51C30"/>
    <a:srgbClr val="F8E4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52387" autoAdjust="0"/>
  </p:normalViewPr>
  <p:slideViewPr>
    <p:cSldViewPr snapToGrid="0">
      <p:cViewPr varScale="1">
        <p:scale>
          <a:sx n="59" d="100"/>
          <a:sy n="59" d="100"/>
        </p:scale>
        <p:origin x="25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8C4C70-6B42-42A7-A04D-36AEB569FA3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DCB76B-15CA-4A02-8EAA-6A939489A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82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CB76B-15CA-4A02-8EAA-6A939489AF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1003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3503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7861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5124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3532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CB76B-15CA-4A02-8EAA-6A939489AFF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6316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987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0178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0466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4629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76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02371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37056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04029A-183D-5749-B5D9-C4082968E0C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796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63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1DD3B8-5AAA-094B-B71D-CB9F772512B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0522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04029A-183D-5749-B5D9-C4082968E0C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487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8697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7762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7133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53652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8733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7774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04029A-183D-5749-B5D9-C4082968E0C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541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80715-C672-3CD4-D5A4-B338F9211A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D6CA04-2384-5AFE-B7A9-9FEF758EA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F809A4-70EC-5C3C-1CDB-501F78F48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B467E-2B9F-1550-82EC-59C21CE52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4927C-9FC6-87E2-029A-40B55F8AF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72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3B415-D255-2D55-7F33-AD9F4DE20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74C33C-4DFE-1D85-3831-E4B6F0D014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81AC24-B345-7993-D420-F78AB5F51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FC6F5D-4F0B-F4D5-0F33-E93816CFFD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EB25CB-5086-B977-CF78-7DE162876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651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BE3D57-442F-E0DA-DF66-AC10374B91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E477407-E9E6-8F57-B204-F14E9223BC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07464B-FBE3-8764-3C65-AA69FA65BD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2B1CC4-98AE-2242-1D8E-FE7416E61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F5AE17-754B-4704-4E5C-591A94FE6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865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89566-6F8B-8AC0-B8E8-AA600C8C90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D5B4889-8326-8C5A-9CA7-56932F87E3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F7FDC5-7A87-24C3-0106-E0371F01D9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6536CC-8D0C-7EAF-7221-FA05BDC28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52F63E-DC86-BE31-200D-51DF2CBD1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9BAE38-B838-CB45-BCCE-D50230F8A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2053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F6ABB-FA69-C967-BE07-5CCBF9093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2F733-D0DA-B3E2-FE3E-74281F540C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AF1E9-897E-74AF-9F4D-12EA624B9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46415" y="6492240"/>
            <a:ext cx="2743200" cy="365125"/>
          </a:xfrm>
          <a:prstGeom prst="rect">
            <a:avLst/>
          </a:prstGeom>
        </p:spPr>
        <p:txBody>
          <a:bodyPr/>
          <a:lstStyle/>
          <a:p>
            <a:fld id="{D69BAE38-B838-CB45-BCCE-D50230F8AA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0EF9E7-ABA0-C061-516D-551602299A80}"/>
              </a:ext>
            </a:extLst>
          </p:cNvPr>
          <p:cNvSpPr/>
          <p:nvPr userDrawn="1"/>
        </p:nvSpPr>
        <p:spPr>
          <a:xfrm>
            <a:off x="3138985" y="6492240"/>
            <a:ext cx="2374711" cy="36512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75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C6201-7423-6989-6888-1469623A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3E817A-C707-DC70-773E-3E5A405325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7459"/>
            <a:ext cx="5181600" cy="487950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1A4F76-1B17-CBAF-92CE-78385E58F1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7459"/>
            <a:ext cx="5181600" cy="487950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76896A-C599-1900-61FA-90E51237D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47120" y="6492240"/>
            <a:ext cx="2743200" cy="365125"/>
          </a:xfrm>
          <a:prstGeom prst="rect">
            <a:avLst/>
          </a:prstGeom>
        </p:spPr>
        <p:txBody>
          <a:bodyPr/>
          <a:lstStyle/>
          <a:p>
            <a:fld id="{D69BAE38-B838-CB45-BCCE-D50230F8AA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AA3DE2F-8FF7-0A55-4492-135DD3AA6010}"/>
              </a:ext>
            </a:extLst>
          </p:cNvPr>
          <p:cNvSpPr/>
          <p:nvPr userDrawn="1"/>
        </p:nvSpPr>
        <p:spPr>
          <a:xfrm>
            <a:off x="3138985" y="6492240"/>
            <a:ext cx="2374711" cy="36512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89D0B0D-1FD3-7F37-91CA-B4DBD97EA557}"/>
              </a:ext>
            </a:extLst>
          </p:cNvPr>
          <p:cNvSpPr txBox="1">
            <a:spLocks/>
          </p:cNvSpPr>
          <p:nvPr userDrawn="1"/>
        </p:nvSpPr>
        <p:spPr>
          <a:xfrm>
            <a:off x="3075709" y="6581124"/>
            <a:ext cx="7780900" cy="2877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82717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69D1E-5607-7BC0-FB2E-6F0591DB0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350098-BD97-EACF-50C0-8EFDD6651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47120" y="6492875"/>
            <a:ext cx="669233" cy="365125"/>
          </a:xfrm>
          <a:prstGeom prst="rect">
            <a:avLst/>
          </a:prstGeom>
        </p:spPr>
        <p:txBody>
          <a:bodyPr/>
          <a:lstStyle/>
          <a:p>
            <a:fld id="{D69BAE38-B838-CB45-BCCE-D50230F8AAF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D9FBBA-64F3-4B26-9D1B-C9AD5F7D9797}"/>
              </a:ext>
            </a:extLst>
          </p:cNvPr>
          <p:cNvSpPr/>
          <p:nvPr userDrawn="1"/>
        </p:nvSpPr>
        <p:spPr>
          <a:xfrm>
            <a:off x="3138985" y="6492240"/>
            <a:ext cx="2374711" cy="36512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8840359-4CEB-0BA5-CCFE-D163B64BD7E3}"/>
              </a:ext>
            </a:extLst>
          </p:cNvPr>
          <p:cNvSpPr txBox="1">
            <a:spLocks/>
          </p:cNvSpPr>
          <p:nvPr userDrawn="1"/>
        </p:nvSpPr>
        <p:spPr>
          <a:xfrm>
            <a:off x="3075709" y="6581124"/>
            <a:ext cx="7780900" cy="2877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95497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FF9E0E-6554-E616-A147-26675CE4498C}"/>
              </a:ext>
            </a:extLst>
          </p:cNvPr>
          <p:cNvSpPr/>
          <p:nvPr userDrawn="1"/>
        </p:nvSpPr>
        <p:spPr>
          <a:xfrm>
            <a:off x="-1" y="5998799"/>
            <a:ext cx="12192000" cy="88849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9E2B659-19E1-534A-1AF5-6B76180D7802}"/>
              </a:ext>
            </a:extLst>
          </p:cNvPr>
          <p:cNvSpPr/>
          <p:nvPr userDrawn="1"/>
        </p:nvSpPr>
        <p:spPr>
          <a:xfrm>
            <a:off x="0" y="1"/>
            <a:ext cx="12192000" cy="911126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D8DBAE4-B261-4E47-2F42-11E2D8FCC4C9}"/>
              </a:ext>
            </a:extLst>
          </p:cNvPr>
          <p:cNvSpPr/>
          <p:nvPr userDrawn="1"/>
        </p:nvSpPr>
        <p:spPr>
          <a:xfrm>
            <a:off x="-1" y="5998799"/>
            <a:ext cx="12192000" cy="88849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7">
            <a:extLst>
              <a:ext uri="{FF2B5EF4-FFF2-40B4-BE49-F238E27FC236}">
                <a16:creationId xmlns:a16="http://schemas.microsoft.com/office/drawing/2014/main" id="{A0299914-6FD0-459C-C89B-3EAD4835A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47120" y="6491618"/>
            <a:ext cx="637909" cy="365125"/>
          </a:xfrm>
        </p:spPr>
        <p:txBody>
          <a:bodyPr/>
          <a:lstStyle>
            <a:lvl1pPr>
              <a:defRPr sz="1600" b="1"/>
            </a:lvl1pPr>
          </a:lstStyle>
          <a:p>
            <a:fld id="{DFDF98CC-160E-494C-8C3C-8CDC5FA257D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21" name="Picture 20" descr="A logo with text and flames&#10;&#10;Description automatically generated">
            <a:extLst>
              <a:ext uri="{FF2B5EF4-FFF2-40B4-BE49-F238E27FC236}">
                <a16:creationId xmlns:a16="http://schemas.microsoft.com/office/drawing/2014/main" id="{644AFD4A-EAFC-BC6A-02EB-12E20F0C709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646227" y="6408490"/>
            <a:ext cx="497713" cy="49771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7ACC3A70-6FC6-2B09-025D-B83AC3DD1C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75709" y="6608618"/>
            <a:ext cx="7780900" cy="254538"/>
          </a:xfrm>
        </p:spPr>
        <p:txBody>
          <a:bodyPr>
            <a:normAutofit/>
          </a:bodyPr>
          <a:lstStyle>
            <a:lvl1pPr marL="0" indent="0">
              <a:buNone/>
              <a:defRPr sz="1400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0" indent="0">
              <a:buNone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8D3664D-9365-C391-938A-608855167C1D}"/>
              </a:ext>
            </a:extLst>
          </p:cNvPr>
          <p:cNvSpPr/>
          <p:nvPr userDrawn="1"/>
        </p:nvSpPr>
        <p:spPr>
          <a:xfrm>
            <a:off x="-45309" y="6343385"/>
            <a:ext cx="12282617" cy="96717"/>
          </a:xfrm>
          <a:prstGeom prst="rect">
            <a:avLst/>
          </a:prstGeom>
          <a:gradFill flip="none" rotWithShape="1">
            <a:gsLst>
              <a:gs pos="0">
                <a:srgbClr val="3498D4">
                  <a:tint val="66000"/>
                  <a:satMod val="160000"/>
                </a:srgbClr>
              </a:gs>
              <a:gs pos="50000">
                <a:srgbClr val="3498D4">
                  <a:tint val="44500"/>
                  <a:satMod val="160000"/>
                </a:srgbClr>
              </a:gs>
              <a:gs pos="100000">
                <a:srgbClr val="3498D4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4" name="Picture 23" descr="A logo with a sun and key&#10;&#10;Description automatically generated">
            <a:extLst>
              <a:ext uri="{FF2B5EF4-FFF2-40B4-BE49-F238E27FC236}">
                <a16:creationId xmlns:a16="http://schemas.microsoft.com/office/drawing/2014/main" id="{CB176442-3D0F-BE30-250D-CEED6AEC6E4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400675"/>
            <a:ext cx="3075709" cy="462481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A34C70C-EF87-37E2-45FE-98AAFE3D45F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0" y="92717"/>
            <a:ext cx="12238038" cy="911225"/>
          </a:xfrm>
        </p:spPr>
        <p:txBody>
          <a:bodyPr>
            <a:noAutofit/>
          </a:bodyPr>
          <a:lstStyle>
            <a:lvl1pPr marL="0" indent="0">
              <a:buNone/>
              <a:defRPr sz="4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58487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43719"/>
            <a:ext cx="5386917" cy="79977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207167"/>
            <a:ext cx="5386917" cy="3932627"/>
          </a:xfrm>
        </p:spPr>
        <p:txBody>
          <a:bodyPr/>
          <a:lstStyle>
            <a:lvl1pPr>
              <a:defRPr sz="3200">
                <a:latin typeface="+mj-lt"/>
              </a:defRPr>
            </a:lvl1pPr>
            <a:lvl2pPr>
              <a:defRPr sz="2667">
                <a:latin typeface="+mj-lt"/>
              </a:defRPr>
            </a:lvl2pPr>
            <a:lvl3pPr>
              <a:defRPr sz="2400">
                <a:latin typeface="+mj-lt"/>
              </a:defRPr>
            </a:lvl3pPr>
            <a:lvl4pPr>
              <a:defRPr sz="2133">
                <a:latin typeface="+mj-lt"/>
              </a:defRPr>
            </a:lvl4pPr>
            <a:lvl5pPr>
              <a:defRPr sz="2133">
                <a:latin typeface="+mj-lt"/>
              </a:defRPr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243719"/>
            <a:ext cx="5389033" cy="79977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207167"/>
            <a:ext cx="5389033" cy="3932627"/>
          </a:xfrm>
        </p:spPr>
        <p:txBody>
          <a:bodyPr/>
          <a:lstStyle>
            <a:lvl1pPr>
              <a:defRPr sz="3200">
                <a:latin typeface="+mj-lt"/>
              </a:defRPr>
            </a:lvl1pPr>
            <a:lvl2pPr>
              <a:defRPr sz="2667">
                <a:latin typeface="+mj-lt"/>
              </a:defRPr>
            </a:lvl2pPr>
            <a:lvl3pPr>
              <a:defRPr sz="2400">
                <a:latin typeface="+mj-lt"/>
              </a:defRPr>
            </a:lvl3pPr>
            <a:lvl4pPr>
              <a:defRPr sz="2133">
                <a:latin typeface="+mj-lt"/>
              </a:defRPr>
            </a:lvl4pPr>
            <a:lvl5pPr>
              <a:defRPr sz="2133">
                <a:latin typeface="+mj-lt"/>
              </a:defRPr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ACCDD-CCF4-1745-BF45-EFB674CC70B6}" type="datetime1">
              <a:rPr lang="en-US" smtClean="0"/>
              <a:t>7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A34B5-7C80-464F-9A62-3711C8F85D9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E51D46A-74A9-1336-615D-F58A6559E309}"/>
              </a:ext>
            </a:extLst>
          </p:cNvPr>
          <p:cNvSpPr/>
          <p:nvPr userDrawn="1"/>
        </p:nvSpPr>
        <p:spPr>
          <a:xfrm>
            <a:off x="3138985" y="6492240"/>
            <a:ext cx="2374711" cy="36512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8F8D5D-4B0B-1345-EA4E-D5A3B5262EE7}"/>
              </a:ext>
            </a:extLst>
          </p:cNvPr>
          <p:cNvSpPr txBox="1">
            <a:spLocks/>
          </p:cNvSpPr>
          <p:nvPr userDrawn="1"/>
        </p:nvSpPr>
        <p:spPr>
          <a:xfrm>
            <a:off x="3075709" y="6581124"/>
            <a:ext cx="7780900" cy="2877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85739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BAC1C-A332-4BA5-8C9C-FE0396C816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7870" y="978408"/>
            <a:ext cx="5020056" cy="4870974"/>
          </a:xfrm>
        </p:spPr>
        <p:txBody>
          <a:bodyPr anchor="t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D8D137-710E-4125-B5E9-F63E7F1C9C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62167" y="3566639"/>
            <a:ext cx="5021183" cy="2279979"/>
          </a:xfrm>
        </p:spPr>
        <p:txBody>
          <a:bodyPr anchor="b">
            <a:normAutofit/>
          </a:bodyPr>
          <a:lstStyle>
            <a:lvl1pPr marL="0" indent="0">
              <a:buNone/>
              <a:defRPr sz="2200" i="1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5480C5-E9A6-425E-B050-03E444BE9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73528-5C1A-D645-B59A-5C1BB746A27C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1B4831-6C0B-4E0B-A341-91E4C5D36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011EE6-252D-46DD-94DF-C42657EF2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F98CC-160E-494C-8C3C-8CDC5FA257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3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23540-8945-4949-6D61-954F2EA73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79B6EE-5290-0C00-3609-289B8068A3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DA17AA-53F6-DFAF-F1B0-E6BCFB1B5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9DDE1E-E2E2-C93D-333C-656617F08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B01515-D03F-8BF1-8C5D-15CC39308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10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0BCE4-223F-B6D3-A896-D4291667A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CB45B0-F62E-3F57-C847-656B3E6D24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779714-23C2-8391-15EE-97CD7064E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A97581-D6F0-561E-1A66-AE6DF913F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911B8A-EAEA-22F7-5331-29C8342ED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4B154-2F48-7B12-3161-E23DAA123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0D3308-7720-2010-00E2-1014871092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AB7D03-AE78-71A9-0220-1C7F55E793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990E24-8807-EF4F-C28C-CA8B4FC04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EF8ABA-4D89-74D2-415B-42DBE2B09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16335A-B041-C170-DEE9-096ADEC23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824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7F250-E88E-22D6-CF05-9E75D857A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0F785C-90B2-4206-ED2C-7649FEF065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5B5080-7A3D-794F-8BDF-D1C0AC3ABD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8BFF9A-D714-EFAD-F545-B39E8647A5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D8F03A-8EF1-75B1-B47B-739CF304EC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F463D96-4880-0CB6-04E4-9127883E0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5367EC7-025D-0F35-A6B3-A2C8DAD39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FE3300F-3695-DADF-B5AA-D73BAD2D4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778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66AC-9350-5038-D033-833FF0BE7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8230B3-7E18-AEBA-5ABD-98BA06E75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3DAC98-95CE-D867-5982-E5381FEA7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B62F06-ED17-0F01-5BD4-9777243CC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433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E8A224-74F6-8516-2896-1A04EA1F0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83907F-AB71-628D-0247-23F98B32A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EB169D-EC96-E842-4748-3EFB5C47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00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A5B1C-0060-3D06-C881-8BFCEC63E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AF2B68-BE13-0EF2-1031-996BA1E16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3927C2-6673-D801-11C0-1D8EDFCA6A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7EAC36-407F-8455-80CE-34F52075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E99FC4-7BE8-530F-41B1-AD80ADB32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AD033B-FB5C-4738-0089-B960AD644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89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916EE-69AF-34F1-F28F-3B723D65CF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A323F0-C120-BB7D-3C4E-AF268E273E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253184-D073-0F69-17F5-D4055037DC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20F06B-0F1B-1B17-AE10-A1893C523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09C074-E2C0-7D82-CB9F-F2EDD589B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6A1825-C6E6-5BD7-E6C6-0C63DC60C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09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4F41F0-160E-5938-6B01-34300E09F9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CC95E8-B4BB-1728-F26E-0263AF889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F54F02-910C-6DC3-12F0-3E6F6BF2C6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3071-357A-431B-9E6A-F7ED5B9F0E5C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5A3E37-A2A4-6C2C-CFAA-823CBC6228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174F82-8A8B-34B5-2F67-299EDEB5C6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40377-27F2-43E6-8D90-FB9850996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042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692181-1FAC-A7E5-70FE-CF8F31A96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-2" y="1182561"/>
            <a:ext cx="12143942" cy="499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FD5C03-DEE2-5B33-B392-3C94EE0D4E6B}"/>
              </a:ext>
            </a:extLst>
          </p:cNvPr>
          <p:cNvSpPr/>
          <p:nvPr userDrawn="1"/>
        </p:nvSpPr>
        <p:spPr>
          <a:xfrm>
            <a:off x="0" y="1"/>
            <a:ext cx="12192000" cy="911126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2603A52-D1E6-8572-0C83-9EE704560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AB597E-EF6C-082E-C0A0-B0853B4018F5}"/>
              </a:ext>
            </a:extLst>
          </p:cNvPr>
          <p:cNvSpPr/>
          <p:nvPr userDrawn="1"/>
        </p:nvSpPr>
        <p:spPr>
          <a:xfrm>
            <a:off x="-1" y="5998799"/>
            <a:ext cx="12192000" cy="88849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D32D1F6F-54B9-749A-A5AB-48595BE7FF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247120" y="6491618"/>
            <a:ext cx="637909" cy="365125"/>
          </a:xfrm>
          <a:prstGeom prst="rect">
            <a:avLst/>
          </a:prstGeom>
        </p:spPr>
        <p:txBody>
          <a:bodyPr/>
          <a:lstStyle>
            <a:lvl1pPr>
              <a:defRPr sz="1600" b="1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DFDF98CC-160E-494C-8C3C-8CDC5FA257D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 descr="A logo with text and flames&#10;&#10;Description automatically generated">
            <a:extLst>
              <a:ext uri="{FF2B5EF4-FFF2-40B4-BE49-F238E27FC236}">
                <a16:creationId xmlns:a16="http://schemas.microsoft.com/office/drawing/2014/main" id="{E8AADC29-B3EB-2434-DE5A-EB585D406DE8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646227" y="6408490"/>
            <a:ext cx="497713" cy="497713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EDDB4BD-F8DD-3D94-5C26-EC326430DBD6}"/>
              </a:ext>
            </a:extLst>
          </p:cNvPr>
          <p:cNvSpPr txBox="1">
            <a:spLocks/>
          </p:cNvSpPr>
          <p:nvPr userDrawn="1"/>
        </p:nvSpPr>
        <p:spPr>
          <a:xfrm>
            <a:off x="3075709" y="6581124"/>
            <a:ext cx="7780900" cy="2877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lick to edit Master txt styl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022F9F-3365-3F29-E03D-4195842BDB7D}"/>
              </a:ext>
            </a:extLst>
          </p:cNvPr>
          <p:cNvSpPr/>
          <p:nvPr userDrawn="1"/>
        </p:nvSpPr>
        <p:spPr>
          <a:xfrm>
            <a:off x="-45309" y="6330685"/>
            <a:ext cx="12282617" cy="96717"/>
          </a:xfrm>
          <a:prstGeom prst="rect">
            <a:avLst/>
          </a:prstGeom>
          <a:gradFill flip="none" rotWithShape="1">
            <a:gsLst>
              <a:gs pos="0">
                <a:srgbClr val="3498D4">
                  <a:tint val="66000"/>
                  <a:satMod val="160000"/>
                </a:srgbClr>
              </a:gs>
              <a:gs pos="50000">
                <a:srgbClr val="3498D4">
                  <a:tint val="44500"/>
                  <a:satMod val="160000"/>
                </a:srgbClr>
              </a:gs>
              <a:gs pos="100000">
                <a:srgbClr val="3498D4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A logo with a sun and key&#10;&#10;Description automatically generated">
            <a:extLst>
              <a:ext uri="{FF2B5EF4-FFF2-40B4-BE49-F238E27FC236}">
                <a16:creationId xmlns:a16="http://schemas.microsoft.com/office/drawing/2014/main" id="{7353E60F-2BC1-2A56-10C2-5381456B4A7B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387975"/>
            <a:ext cx="3075709" cy="46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068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e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gif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jpeg"/><Relationship Id="rId9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svg"/><Relationship Id="rId3" Type="http://schemas.openxmlformats.org/officeDocument/2006/relationships/image" Target="../media/image53.png"/><Relationship Id="rId7" Type="http://schemas.openxmlformats.org/officeDocument/2006/relationships/image" Target="../media/image57.svg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png"/><Relationship Id="rId11" Type="http://schemas.openxmlformats.org/officeDocument/2006/relationships/image" Target="../media/image61.svg"/><Relationship Id="rId5" Type="http://schemas.openxmlformats.org/officeDocument/2006/relationships/image" Target="../media/image55.sv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1.jpeg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8108270" cy="3308538"/>
          </a:xfrm>
          <a:prstGeom prst="rect">
            <a:avLst/>
          </a:prstGeom>
          <a:solidFill>
            <a:srgbClr val="3498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39" y="3746970"/>
            <a:ext cx="7357928" cy="1525142"/>
          </a:xfrm>
        </p:spPr>
        <p:txBody>
          <a:bodyPr>
            <a:noAutofit/>
          </a:bodyPr>
          <a:lstStyle/>
          <a:p>
            <a:pPr algn="l"/>
            <a:r>
              <a:rPr lang="en-US" sz="3200" b="1" i="1" dirty="0"/>
              <a:t>Bryan Kudisch</a:t>
            </a:r>
          </a:p>
          <a:p>
            <a:pPr algn="l"/>
            <a:r>
              <a:rPr lang="en-US" sz="3200" b="1" i="1" dirty="0"/>
              <a:t>Assistant Professor</a:t>
            </a:r>
          </a:p>
          <a:p>
            <a:pPr algn="l"/>
            <a:r>
              <a:rPr lang="en-US" sz="3200" b="1" i="1" dirty="0"/>
              <a:t>Department of Chemistry &amp; Biochemistry</a:t>
            </a:r>
          </a:p>
          <a:p>
            <a:pPr algn="l"/>
            <a:r>
              <a:rPr lang="en-US" sz="3200" b="1" i="1" dirty="0"/>
              <a:t>Florida State University</a:t>
            </a:r>
          </a:p>
          <a:p>
            <a:pPr algn="l"/>
            <a:r>
              <a:rPr lang="en-US" sz="3200" b="1" i="1" dirty="0"/>
              <a:t>Photochemistry Café, July 16</a:t>
            </a:r>
            <a:r>
              <a:rPr lang="en-US" sz="3200" b="1" i="1" baseline="30000" dirty="0"/>
              <a:t>th</a:t>
            </a:r>
            <a:r>
              <a:rPr lang="en-US" sz="3200" b="1" i="1" dirty="0"/>
              <a:t>, 2024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439" y="408801"/>
            <a:ext cx="8062830" cy="2675606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in the Kudisch Lab:</a:t>
            </a:r>
            <a:b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photochemical and photophysical dynamics and kinetics</a:t>
            </a:r>
            <a:endParaRPr lang="en-US" sz="48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DBFE1E-242C-B5B6-F337-5B917F2911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92" r="3157"/>
          <a:stretch/>
        </p:blipFill>
        <p:spPr>
          <a:xfrm>
            <a:off x="8293119" y="144193"/>
            <a:ext cx="3746808" cy="3064898"/>
          </a:xfrm>
          <a:prstGeom prst="rect">
            <a:avLst/>
          </a:prstGeom>
        </p:spPr>
      </p:pic>
      <p:pic>
        <p:nvPicPr>
          <p:cNvPr id="7" name="Picture 6" descr="A diagram of a graphing process&#10;&#10;Description automatically generated with medium confidence">
            <a:extLst>
              <a:ext uri="{FF2B5EF4-FFF2-40B4-BE49-F238E27FC236}">
                <a16:creationId xmlns:a16="http://schemas.microsoft.com/office/drawing/2014/main" id="{F34DC63F-7B18-F000-817D-AA133B7076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397" y="3594261"/>
            <a:ext cx="4681164" cy="312571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94289C4-7CCC-8EFF-80E8-FDA5788F7D48}"/>
              </a:ext>
            </a:extLst>
          </p:cNvPr>
          <p:cNvSpPr/>
          <p:nvPr/>
        </p:nvSpPr>
        <p:spPr>
          <a:xfrm>
            <a:off x="8293119" y="94528"/>
            <a:ext cx="3746808" cy="3159167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522BA26-5BC4-FCF8-1D95-0099B5764170}"/>
              </a:ext>
            </a:extLst>
          </p:cNvPr>
          <p:cNvSpPr/>
          <p:nvPr/>
        </p:nvSpPr>
        <p:spPr>
          <a:xfrm>
            <a:off x="7403367" y="3535738"/>
            <a:ext cx="4681164" cy="3245833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34073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Chemical kinetics on faster timescales: nanosecond flash photo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72A953-7E96-0081-1456-BDC437F1DC5B}"/>
              </a:ext>
            </a:extLst>
          </p:cNvPr>
          <p:cNvSpPr txBox="1"/>
          <p:nvPr/>
        </p:nvSpPr>
        <p:spPr>
          <a:xfrm>
            <a:off x="421311" y="2063317"/>
            <a:ext cx="50557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say I want to know the rate of this rea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pect it to be fast, since it’s a radical re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, we have to </a:t>
            </a:r>
            <a:r>
              <a:rPr lang="en-US" b="1" dirty="0"/>
              <a:t>make the reactants </a:t>
            </a:r>
            <a:r>
              <a:rPr lang="en-US" dirty="0"/>
              <a:t>faster than two radicals couple together!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5F44A5-AA26-B955-21A4-B78DAD618B2C}"/>
              </a:ext>
            </a:extLst>
          </p:cNvPr>
          <p:cNvSpPr txBox="1"/>
          <p:nvPr/>
        </p:nvSpPr>
        <p:spPr>
          <a:xfrm>
            <a:off x="6138415" y="917374"/>
            <a:ext cx="53996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quireme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ulsed laser source (~5 ns pulses are typica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an generate up to mM concentrations of excited-stat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ast detection electronic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ypically 10s of nanosecond (10</a:t>
            </a:r>
            <a:r>
              <a:rPr lang="en-US" baseline="30000" dirty="0"/>
              <a:t>-9</a:t>
            </a:r>
            <a:r>
              <a:rPr lang="en-US" dirty="0"/>
              <a:t> s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tectable intermediates/produ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41A5E3-70E6-B18E-F199-65E730CB5B10}"/>
              </a:ext>
            </a:extLst>
          </p:cNvPr>
          <p:cNvSpPr txBox="1"/>
          <p:nvPr/>
        </p:nvSpPr>
        <p:spPr>
          <a:xfrm>
            <a:off x="1846906" y="343096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A555F2-3F8E-BCEB-CC56-BEEB977D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17363"/>
              </p:ext>
            </p:extLst>
          </p:nvPr>
        </p:nvGraphicFramePr>
        <p:xfrm>
          <a:off x="839423" y="1118345"/>
          <a:ext cx="39687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3968683" imgH="883809" progId="ChemDraw.Document.6.0">
                  <p:embed/>
                </p:oleObj>
              </mc:Choice>
              <mc:Fallback>
                <p:oleObj name="CS ChemDraw Drawing" r:id="rId4" imgW="3968683" imgH="8838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423" y="1118345"/>
                        <a:ext cx="396875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05F4FA-DBA1-B46F-2DBA-E268807932B6}"/>
              </a:ext>
            </a:extLst>
          </p:cNvPr>
          <p:cNvSpPr txBox="1"/>
          <p:nvPr/>
        </p:nvSpPr>
        <p:spPr>
          <a:xfrm>
            <a:off x="429910" y="3323461"/>
            <a:ext cx="4644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rick is to use </a:t>
            </a:r>
            <a:r>
              <a:rPr lang="en-US" b="1" dirty="0"/>
              <a:t>a pulse of light </a:t>
            </a:r>
            <a:r>
              <a:rPr lang="en-US" dirty="0"/>
              <a:t>that rapidly generates the reactant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09EA35D-D721-7D6E-A5F5-948D342C4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3052"/>
              </p:ext>
            </p:extLst>
          </p:nvPr>
        </p:nvGraphicFramePr>
        <p:xfrm>
          <a:off x="1259180" y="4077291"/>
          <a:ext cx="2968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6" imgW="2968523" imgH="685800" progId="ChemDraw.Document.6.0">
                  <p:embed/>
                </p:oleObj>
              </mc:Choice>
              <mc:Fallback>
                <p:oleObj name="CS ChemDraw Drawing" r:id="rId6" imgW="2968523" imgH="68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180" y="4077291"/>
                        <a:ext cx="2968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96924F9-20C9-50A7-F16A-E8501D71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00752"/>
              </p:ext>
            </p:extLst>
          </p:nvPr>
        </p:nvGraphicFramePr>
        <p:xfrm>
          <a:off x="421311" y="4834172"/>
          <a:ext cx="4652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8" imgW="4652767" imgH="685800" progId="ChemDraw.Document.6.0">
                  <p:embed/>
                </p:oleObj>
              </mc:Choice>
              <mc:Fallback>
                <p:oleObj name="CS ChemDraw Drawing" r:id="rId8" imgW="4652767" imgH="68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311" y="4834172"/>
                        <a:ext cx="46529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B9DD79D-D06C-D04F-C26C-BA01A7DDE9D4}"/>
              </a:ext>
            </a:extLst>
          </p:cNvPr>
          <p:cNvSpPr txBox="1"/>
          <p:nvPr/>
        </p:nvSpPr>
        <p:spPr>
          <a:xfrm>
            <a:off x="421311" y="5638737"/>
            <a:ext cx="5055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long as these two steps are faster than the one of interest, this is kinetically possibly</a:t>
            </a:r>
          </a:p>
        </p:txBody>
      </p:sp>
      <p:pic>
        <p:nvPicPr>
          <p:cNvPr id="8194" name="Picture 2" descr="Photosensitized oxidation of methionine derivatives. Laser flash photolysis  studies | Research on Chemical Intermediates">
            <a:extLst>
              <a:ext uri="{FF2B5EF4-FFF2-40B4-BE49-F238E27FC236}">
                <a16:creationId xmlns:a16="http://schemas.microsoft.com/office/drawing/2014/main" id="{07BB37A6-45AC-30E1-908F-CFD8DBE73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516" y="3021127"/>
            <a:ext cx="4597267" cy="3172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38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Pushing the limits: femtosecond and faster chemical dynam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9DD79D-D06C-D04F-C26C-BA01A7DDE9D4}"/>
              </a:ext>
            </a:extLst>
          </p:cNvPr>
          <p:cNvSpPr txBox="1"/>
          <p:nvPr/>
        </p:nvSpPr>
        <p:spPr>
          <a:xfrm>
            <a:off x="557115" y="1109344"/>
            <a:ext cx="50557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hemical processes within one molecule and between molecules can take place on extremely fast timesca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perimentally, we can push fast enough in time resolution to actually catch the transition state of some classes of rea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46EEFF0-5913-3E71-FEB5-AA41517B9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1957" y="1000650"/>
            <a:ext cx="3985726" cy="5174055"/>
          </a:xfrm>
          <a:prstGeom prst="rect">
            <a:avLst/>
          </a:prstGeom>
        </p:spPr>
      </p:pic>
      <p:pic>
        <p:nvPicPr>
          <p:cNvPr id="9220" name="Picture 4" descr="VOYAGE THROUGH TIME: WALKS OF LIFE TO THE NOBEL PRIZE: Zewail, Ahmed H.:  9789812383402: Amazon.com: Books">
            <a:extLst>
              <a:ext uri="{FF2B5EF4-FFF2-40B4-BE49-F238E27FC236}">
                <a16:creationId xmlns:a16="http://schemas.microsoft.com/office/drawing/2014/main" id="{51ACE10F-B251-E9A8-646B-1F8215FBC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88" y="2975095"/>
            <a:ext cx="2157858" cy="324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5110EF-CAA2-C2E3-DCC9-CC7DC63892A6}"/>
              </a:ext>
            </a:extLst>
          </p:cNvPr>
          <p:cNvSpPr txBox="1"/>
          <p:nvPr/>
        </p:nvSpPr>
        <p:spPr>
          <a:xfrm>
            <a:off x="3014805" y="3429000"/>
            <a:ext cx="34584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hmed Zewa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bel prize in 199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“For his studies of the transition states of chemical reactions using femtosecond spectroscopy”</a:t>
            </a:r>
          </a:p>
        </p:txBody>
      </p:sp>
    </p:spTree>
    <p:extLst>
      <p:ext uri="{BB962C8B-B14F-4D97-AF65-F5344CB8AC3E}">
        <p14:creationId xmlns:p14="http://schemas.microsoft.com/office/powerpoint/2010/main" val="370345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The faster we go, the more “physics-y” you get—can we get back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0242" name="Picture 2" descr="Think FAST | symmetry magazine">
            <a:extLst>
              <a:ext uri="{FF2B5EF4-FFF2-40B4-BE49-F238E27FC236}">
                <a16:creationId xmlns:a16="http://schemas.microsoft.com/office/drawing/2014/main" id="{BC78A0D5-B772-4ED1-5F19-7B1E5FB6C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26" y="3951265"/>
            <a:ext cx="3984970" cy="2241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What Is Automated Wet Chemical Analysis?">
            <a:extLst>
              <a:ext uri="{FF2B5EF4-FFF2-40B4-BE49-F238E27FC236}">
                <a16:creationId xmlns:a16="http://schemas.microsoft.com/office/drawing/2014/main" id="{AE4D4EB0-A78F-D1D5-3341-13EBEF8AE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27" y="1050091"/>
            <a:ext cx="3984969" cy="2653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BB5D1A-F4FC-38FA-A7A4-9993934E92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3779" y="1344177"/>
            <a:ext cx="3067050" cy="11906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B330B4-09B6-FA7E-60E6-419A4E3E00D5}"/>
              </a:ext>
            </a:extLst>
          </p:cNvPr>
          <p:cNvSpPr txBox="1"/>
          <p:nvPr/>
        </p:nvSpPr>
        <p:spPr>
          <a:xfrm>
            <a:off x="9843254" y="172746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-C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D35D62E-80B4-483C-0FE7-C9EB526B9F0A}"/>
              </a:ext>
            </a:extLst>
          </p:cNvPr>
          <p:cNvSpPr txBox="1"/>
          <p:nvPr/>
        </p:nvSpPr>
        <p:spPr>
          <a:xfrm>
            <a:off x="5151422" y="2691344"/>
            <a:ext cx="65788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so, the techniques seem to be much more specialized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ulsed laser sources can cost as much as a Lamborghin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tilizing femtosecond lasers to their fullest potential requires extensive training in linear and nonlinear optics, electronics, and programm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1" name="Picture 10" descr="A colorful umbrella with a black background&#10;&#10;Description automatically generated">
            <a:extLst>
              <a:ext uri="{FF2B5EF4-FFF2-40B4-BE49-F238E27FC236}">
                <a16:creationId xmlns:a16="http://schemas.microsoft.com/office/drawing/2014/main" id="{AC4C4083-9D05-D968-5673-CFEFF9479E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4099" y="4301555"/>
            <a:ext cx="5173459" cy="20320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433A4E1-00ED-7909-5908-66681411589D}"/>
              </a:ext>
            </a:extLst>
          </p:cNvPr>
          <p:cNvSpPr txBox="1"/>
          <p:nvPr/>
        </p:nvSpPr>
        <p:spPr>
          <a:xfrm>
            <a:off x="4934389" y="5409550"/>
            <a:ext cx="3865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ganic chemistry, inorganic chemistry, biochemistr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5F0AC4-4DE8-8A31-3154-36762C5A4683}"/>
              </a:ext>
            </a:extLst>
          </p:cNvPr>
          <p:cNvSpPr txBox="1"/>
          <p:nvPr/>
        </p:nvSpPr>
        <p:spPr>
          <a:xfrm>
            <a:off x="9287912" y="5548049"/>
            <a:ext cx="3865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ysical chemistry</a:t>
            </a:r>
          </a:p>
        </p:txBody>
      </p:sp>
    </p:spTree>
    <p:extLst>
      <p:ext uri="{BB962C8B-B14F-4D97-AF65-F5344CB8AC3E}">
        <p14:creationId xmlns:p14="http://schemas.microsoft.com/office/powerpoint/2010/main" val="128206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At the intersection of physical, organic, and inorganic chemis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" name="Picture 4" descr="A diagram of different types of molecules&#10;&#10;Description automatically generated">
            <a:extLst>
              <a:ext uri="{FF2B5EF4-FFF2-40B4-BE49-F238E27FC236}">
                <a16:creationId xmlns:a16="http://schemas.microsoft.com/office/drawing/2014/main" id="{F934BED2-705A-1AD3-6273-862A5E0EA2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082" y="1070498"/>
            <a:ext cx="7385835" cy="49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4062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8108270" cy="3308538"/>
          </a:xfrm>
          <a:prstGeom prst="rect">
            <a:avLst/>
          </a:prstGeom>
          <a:solidFill>
            <a:srgbClr val="3498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39" y="3746970"/>
            <a:ext cx="7357928" cy="1525142"/>
          </a:xfrm>
        </p:spPr>
        <p:txBody>
          <a:bodyPr>
            <a:noAutofit/>
          </a:bodyPr>
          <a:lstStyle/>
          <a:p>
            <a:pPr algn="l"/>
            <a:r>
              <a:rPr lang="en-US" sz="3200" b="1" i="1" dirty="0"/>
              <a:t>Bryan Kudisch</a:t>
            </a:r>
          </a:p>
          <a:p>
            <a:pPr algn="l"/>
            <a:r>
              <a:rPr lang="en-US" sz="3200" b="1" i="1" dirty="0"/>
              <a:t>Assistant Professor</a:t>
            </a:r>
          </a:p>
          <a:p>
            <a:pPr algn="l"/>
            <a:r>
              <a:rPr lang="en-US" sz="3200" b="1" i="1" dirty="0"/>
              <a:t>Department of Chemistry &amp; Biochemistry</a:t>
            </a:r>
          </a:p>
          <a:p>
            <a:pPr algn="l"/>
            <a:r>
              <a:rPr lang="en-US" sz="3200" b="1" i="1" dirty="0"/>
              <a:t>Florida State University</a:t>
            </a:r>
          </a:p>
          <a:p>
            <a:pPr algn="l"/>
            <a:r>
              <a:rPr lang="en-US" sz="3200" b="1" i="1" dirty="0"/>
              <a:t>Photochemistry Café, July 16</a:t>
            </a:r>
            <a:r>
              <a:rPr lang="en-US" sz="3200" b="1" i="1" baseline="30000" dirty="0"/>
              <a:t>th</a:t>
            </a:r>
            <a:r>
              <a:rPr lang="en-US" sz="3200" b="1" i="1" dirty="0"/>
              <a:t>, 2024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439" y="408801"/>
            <a:ext cx="8062830" cy="2675606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trafast Spectroscopy Uncovers the Mechanistic Underpinnings of Next-Generation Photocatalysts</a:t>
            </a:r>
            <a:endParaRPr lang="en-US" sz="48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DBFE1E-242C-B5B6-F337-5B917F2911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92" r="3157"/>
          <a:stretch/>
        </p:blipFill>
        <p:spPr>
          <a:xfrm>
            <a:off x="8293119" y="144193"/>
            <a:ext cx="3746808" cy="3064898"/>
          </a:xfrm>
          <a:prstGeom prst="rect">
            <a:avLst/>
          </a:prstGeom>
        </p:spPr>
      </p:pic>
      <p:pic>
        <p:nvPicPr>
          <p:cNvPr id="7" name="Picture 6" descr="A diagram of a graphing process&#10;&#10;Description automatically generated with medium confidence">
            <a:extLst>
              <a:ext uri="{FF2B5EF4-FFF2-40B4-BE49-F238E27FC236}">
                <a16:creationId xmlns:a16="http://schemas.microsoft.com/office/drawing/2014/main" id="{F34DC63F-7B18-F000-817D-AA133B7076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397" y="3594261"/>
            <a:ext cx="4681164" cy="312571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94289C4-7CCC-8EFF-80E8-FDA5788F7D48}"/>
              </a:ext>
            </a:extLst>
          </p:cNvPr>
          <p:cNvSpPr/>
          <p:nvPr/>
        </p:nvSpPr>
        <p:spPr>
          <a:xfrm>
            <a:off x="8293119" y="94528"/>
            <a:ext cx="3746808" cy="3159167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522BA26-5BC4-FCF8-1D95-0099B5764170}"/>
              </a:ext>
            </a:extLst>
          </p:cNvPr>
          <p:cNvSpPr/>
          <p:nvPr/>
        </p:nvSpPr>
        <p:spPr>
          <a:xfrm>
            <a:off x="7403367" y="3535738"/>
            <a:ext cx="4681164" cy="3245833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61574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Photoredox</a:t>
            </a:r>
            <a:r>
              <a:rPr lang="en-US" sz="3200" b="1" dirty="0">
                <a:solidFill>
                  <a:schemeClr val="bg1"/>
                </a:solidFill>
              </a:rPr>
              <a:t> catalysis: entryway into modern radical organic chemis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" name="Picture 5" descr="A white bowl with a black background&#10;&#10;Description automatically generated">
            <a:extLst>
              <a:ext uri="{FF2B5EF4-FFF2-40B4-BE49-F238E27FC236}">
                <a16:creationId xmlns:a16="http://schemas.microsoft.com/office/drawing/2014/main" id="{F4295803-5B3B-E962-C05E-A84E81D2C160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727" y="3903768"/>
            <a:ext cx="653941" cy="875616"/>
          </a:xfrm>
          <a:prstGeom prst="rect">
            <a:avLst/>
          </a:prstGeom>
        </p:spPr>
      </p:pic>
      <p:pic>
        <p:nvPicPr>
          <p:cNvPr id="7" name="Picture 6" descr="A picture containing sitting, light, black, table&#10;&#10;Description automatically generated">
            <a:extLst>
              <a:ext uri="{FF2B5EF4-FFF2-40B4-BE49-F238E27FC236}">
                <a16:creationId xmlns:a16="http://schemas.microsoft.com/office/drawing/2014/main" id="{69DA3454-A5FC-54EC-3AA6-2E61C01EF2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569" y="1079642"/>
            <a:ext cx="3928951" cy="230676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023B7FC-C282-6043-21F7-087DED3B87AB}"/>
              </a:ext>
            </a:extLst>
          </p:cNvPr>
          <p:cNvSpPr/>
          <p:nvPr/>
        </p:nvSpPr>
        <p:spPr>
          <a:xfrm>
            <a:off x="948500" y="982114"/>
            <a:ext cx="4086785" cy="24457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C3E66C7-B790-4939-0678-63D5B92995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620" y="3588219"/>
            <a:ext cx="4682848" cy="2279942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46C7B15-F1B6-9BEB-7E8B-3B4E1A470053}"/>
              </a:ext>
            </a:extLst>
          </p:cNvPr>
          <p:cNvCxnSpPr>
            <a:cxnSpLocks/>
          </p:cNvCxnSpPr>
          <p:nvPr/>
        </p:nvCxnSpPr>
        <p:spPr>
          <a:xfrm>
            <a:off x="6047950" y="913001"/>
            <a:ext cx="41598" cy="5425655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6308462-6779-CFAF-C731-28CB485766B5}"/>
              </a:ext>
            </a:extLst>
          </p:cNvPr>
          <p:cNvSpPr txBox="1"/>
          <p:nvPr/>
        </p:nvSpPr>
        <p:spPr>
          <a:xfrm>
            <a:off x="-4897" y="5957874"/>
            <a:ext cx="630153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1750" b="1"/>
              <a:t>Utilize light to generate high energy, reactive intermediate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FEEE94F-3518-B2D5-D732-E632CB63C5C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3121" r="34093"/>
          <a:stretch/>
        </p:blipFill>
        <p:spPr>
          <a:xfrm>
            <a:off x="7513053" y="921413"/>
            <a:ext cx="2745390" cy="16354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68D4E75-027A-30A7-A373-B23B5BFF4F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67996"/>
          <a:stretch/>
        </p:blipFill>
        <p:spPr>
          <a:xfrm>
            <a:off x="8021109" y="2517902"/>
            <a:ext cx="3504271" cy="21063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ED7AF0E-5499-9E11-9031-8FE8C216E60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5723" t="-197" r="-77" b="38292"/>
          <a:stretch/>
        </p:blipFill>
        <p:spPr>
          <a:xfrm>
            <a:off x="7128588" y="4908016"/>
            <a:ext cx="3892190" cy="134924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7D87DC3D-A351-B566-513B-EF3D883FB9BA}"/>
              </a:ext>
            </a:extLst>
          </p:cNvPr>
          <p:cNvSpPr/>
          <p:nvPr/>
        </p:nvSpPr>
        <p:spPr>
          <a:xfrm>
            <a:off x="7128588" y="4908016"/>
            <a:ext cx="3991828" cy="13484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877F65-47B1-8B44-4F11-7D3048A11891}"/>
              </a:ext>
            </a:extLst>
          </p:cNvPr>
          <p:cNvSpPr txBox="1"/>
          <p:nvPr/>
        </p:nvSpPr>
        <p:spPr>
          <a:xfrm>
            <a:off x="8164996" y="4873071"/>
            <a:ext cx="1919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/>
              <a:t>Valuable products</a:t>
            </a:r>
            <a:endParaRPr lang="en-US"/>
          </a:p>
        </p:txBody>
      </p:sp>
      <p:sp>
        <p:nvSpPr>
          <p:cNvPr id="17" name="Arrow: Curved Left 16">
            <a:extLst>
              <a:ext uri="{FF2B5EF4-FFF2-40B4-BE49-F238E27FC236}">
                <a16:creationId xmlns:a16="http://schemas.microsoft.com/office/drawing/2014/main" id="{C9191428-110B-85E6-2935-7AC82C67B527}"/>
              </a:ext>
            </a:extLst>
          </p:cNvPr>
          <p:cNvSpPr/>
          <p:nvPr/>
        </p:nvSpPr>
        <p:spPr>
          <a:xfrm>
            <a:off x="7713824" y="3154499"/>
            <a:ext cx="414543" cy="725449"/>
          </a:xfrm>
          <a:prstGeom prst="curvedLeftArrow">
            <a:avLst>
              <a:gd name="adj1" fmla="val 25000"/>
              <a:gd name="adj2" fmla="val 64220"/>
              <a:gd name="adj3" fmla="val 41649"/>
            </a:avLst>
          </a:prstGeom>
          <a:solidFill>
            <a:srgbClr val="574588"/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92F768-4597-B045-E5CA-22ECBC0C8108}"/>
              </a:ext>
            </a:extLst>
          </p:cNvPr>
          <p:cNvSpPr txBox="1"/>
          <p:nvPr/>
        </p:nvSpPr>
        <p:spPr>
          <a:xfrm>
            <a:off x="6166789" y="3223977"/>
            <a:ext cx="1594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/>
              <a:t>Photochemical</a:t>
            </a:r>
          </a:p>
          <a:p>
            <a:pPr algn="ctr"/>
            <a:r>
              <a:rPr lang="en-US" b="1" i="1" dirty="0"/>
              <a:t>Step</a:t>
            </a:r>
          </a:p>
        </p:txBody>
      </p:sp>
      <p:pic>
        <p:nvPicPr>
          <p:cNvPr id="19" name="Picture 18" descr="A blue letter on a black background&#10;&#10;Description automatically generated">
            <a:extLst>
              <a:ext uri="{FF2B5EF4-FFF2-40B4-BE49-F238E27FC236}">
                <a16:creationId xmlns:a16="http://schemas.microsoft.com/office/drawing/2014/main" id="{C3A86237-53BF-C2D5-C1DA-310D647236EF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598" y="3330849"/>
            <a:ext cx="540201" cy="32587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594B7A7-7C8D-4AE3-4DAA-A1315054A8D8}"/>
              </a:ext>
            </a:extLst>
          </p:cNvPr>
          <p:cNvSpPr txBox="1"/>
          <p:nvPr/>
        </p:nvSpPr>
        <p:spPr>
          <a:xfrm>
            <a:off x="6433597" y="4048678"/>
            <a:ext cx="1106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/>
              <a:t>Chemical </a:t>
            </a:r>
          </a:p>
          <a:p>
            <a:pPr algn="ctr"/>
            <a:r>
              <a:rPr lang="en-US" b="1" i="1" dirty="0"/>
              <a:t>Step</a:t>
            </a:r>
          </a:p>
        </p:txBody>
      </p:sp>
      <p:sp>
        <p:nvSpPr>
          <p:cNvPr id="21" name="Arrow: Curved Left 20">
            <a:extLst>
              <a:ext uri="{FF2B5EF4-FFF2-40B4-BE49-F238E27FC236}">
                <a16:creationId xmlns:a16="http://schemas.microsoft.com/office/drawing/2014/main" id="{7C469216-37DF-8D21-4ABA-4E3ED783BB45}"/>
              </a:ext>
            </a:extLst>
          </p:cNvPr>
          <p:cNvSpPr/>
          <p:nvPr/>
        </p:nvSpPr>
        <p:spPr>
          <a:xfrm flipH="1">
            <a:off x="7629709" y="4125156"/>
            <a:ext cx="414543" cy="963679"/>
          </a:xfrm>
          <a:prstGeom prst="curvedLeftArrow">
            <a:avLst>
              <a:gd name="adj1" fmla="val 25000"/>
              <a:gd name="adj2" fmla="val 64220"/>
              <a:gd name="adj3" fmla="val 41649"/>
            </a:avLst>
          </a:prstGeom>
          <a:solidFill>
            <a:srgbClr val="574588"/>
          </a:solidFill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86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  <p:bldP spid="16" grpId="0"/>
      <p:bldP spid="17" grpId="0" animBg="1"/>
      <p:bldP spid="18" grpId="0"/>
      <p:bldP spid="20" grpId="0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</a:rPr>
              <a:t>Photoredox in medicinal chemis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378EFF-7FA8-5A50-5852-7C4652BDF3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881" y="928292"/>
            <a:ext cx="5775695" cy="1717953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4684CA10-1897-4779-6ADC-F3DBFC0C0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76" y="2848882"/>
            <a:ext cx="5473503" cy="3286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667912D-E4BB-BECB-3EE8-6270421BCF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2037" y="910974"/>
            <a:ext cx="5310381" cy="1894117"/>
          </a:xfrm>
          <a:prstGeom prst="rect">
            <a:avLst/>
          </a:prstGeom>
        </p:spPr>
      </p:pic>
      <p:pic>
        <p:nvPicPr>
          <p:cNvPr id="8" name="Picture 4" descr="Figure 1">
            <a:extLst>
              <a:ext uri="{FF2B5EF4-FFF2-40B4-BE49-F238E27FC236}">
                <a16:creationId xmlns:a16="http://schemas.microsoft.com/office/drawing/2014/main" id="{D38524B9-3F98-7D1C-15E5-90065892F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570" y="2851737"/>
            <a:ext cx="47625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Merck &amp; Co - Drug Company History, Products &amp; Lawsuits">
            <a:extLst>
              <a:ext uri="{FF2B5EF4-FFF2-40B4-BE49-F238E27FC236}">
                <a16:creationId xmlns:a16="http://schemas.microsoft.com/office/drawing/2014/main" id="{E801753C-B406-096E-741B-DA8868614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731" y="4716238"/>
            <a:ext cx="2275406" cy="117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Roche | Genentech R&amp;D (gRED)">
            <a:extLst>
              <a:ext uri="{FF2B5EF4-FFF2-40B4-BE49-F238E27FC236}">
                <a16:creationId xmlns:a16="http://schemas.microsoft.com/office/drawing/2014/main" id="{E27DE2D2-CEF3-F7D5-CF8F-46ADBDEFFA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17" b="35860"/>
          <a:stretch/>
        </p:blipFill>
        <p:spPr bwMode="auto">
          <a:xfrm>
            <a:off x="9117045" y="5035211"/>
            <a:ext cx="2863281" cy="537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CAA2DF8-BA7D-B7CA-215C-F74FA0A79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123" y="5811367"/>
            <a:ext cx="2273559" cy="42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Pfizer - Wikipedia">
            <a:extLst>
              <a:ext uri="{FF2B5EF4-FFF2-40B4-BE49-F238E27FC236}">
                <a16:creationId xmlns:a16="http://schemas.microsoft.com/office/drawing/2014/main" id="{1B2699E9-004F-DE50-306F-13279BD96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3032" y="5508803"/>
            <a:ext cx="1946784" cy="793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24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</a:rPr>
              <a:t>The classic, workhorse </a:t>
            </a:r>
            <a:r>
              <a:rPr lang="en-US" sz="4400" b="1" dirty="0" err="1">
                <a:solidFill>
                  <a:schemeClr val="bg1"/>
                </a:solidFill>
              </a:rPr>
              <a:t>photoredox</a:t>
            </a:r>
            <a:r>
              <a:rPr lang="en-US" sz="4400" b="1" dirty="0">
                <a:solidFill>
                  <a:schemeClr val="bg1"/>
                </a:solidFill>
              </a:rPr>
              <a:t> cataly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" name="Picture 4" descr="Visible light photoredox catalysts ( = local absorbance maximum for... |  Download Scientific Diagram">
            <a:extLst>
              <a:ext uri="{FF2B5EF4-FFF2-40B4-BE49-F238E27FC236}">
                <a16:creationId xmlns:a16="http://schemas.microsoft.com/office/drawing/2014/main" id="{53D7029D-BC99-A87C-DB28-EE8181418F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" r="1289" b="10647"/>
          <a:stretch/>
        </p:blipFill>
        <p:spPr bwMode="auto">
          <a:xfrm>
            <a:off x="1503160" y="914331"/>
            <a:ext cx="9185677" cy="2861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Ir(ppy)2(acac) Powder Supplier | Stanford Advanced Materials">
            <a:extLst>
              <a:ext uri="{FF2B5EF4-FFF2-40B4-BE49-F238E27FC236}">
                <a16:creationId xmlns:a16="http://schemas.microsoft.com/office/drawing/2014/main" id="{115E5A4A-6BC6-E9E5-A6FA-DEF980F02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90" y="4367160"/>
            <a:ext cx="1951811" cy="164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B667497-718B-D2C9-7C72-320F260557E5}"/>
              </a:ext>
            </a:extLst>
          </p:cNvPr>
          <p:cNvSpPr txBox="1"/>
          <p:nvPr/>
        </p:nvSpPr>
        <p:spPr>
          <a:xfrm>
            <a:off x="4127028" y="3873023"/>
            <a:ext cx="34253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-3 steps to make from commercially available precursors</a:t>
            </a:r>
          </a:p>
          <a:p>
            <a:endParaRPr lang="en-US" b="1" dirty="0"/>
          </a:p>
          <a:p>
            <a:r>
              <a:rPr lang="en-US" b="1" dirty="0"/>
              <a:t>Air stable</a:t>
            </a:r>
          </a:p>
          <a:p>
            <a:endParaRPr lang="en-US" b="1" dirty="0"/>
          </a:p>
          <a:p>
            <a:r>
              <a:rPr lang="en-US" b="1" dirty="0"/>
              <a:t>Some incorporate “rare earth” metals like </a:t>
            </a:r>
            <a:r>
              <a:rPr lang="en-US" b="1" dirty="0" err="1"/>
              <a:t>Ir</a:t>
            </a:r>
            <a:r>
              <a:rPr lang="en-US" b="1" dirty="0"/>
              <a:t>, Ru, and </a:t>
            </a:r>
            <a:r>
              <a:rPr lang="en-US" b="1" dirty="0" err="1"/>
              <a:t>Os</a:t>
            </a:r>
            <a:endParaRPr lang="en-US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E595E4F-DCF6-9172-7287-4BC42F1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59792" y="4008500"/>
            <a:ext cx="4692508" cy="2172847"/>
          </a:xfrm>
          <a:prstGeom prst="rect">
            <a:avLst/>
          </a:prstGeom>
        </p:spPr>
      </p:pic>
      <p:pic>
        <p:nvPicPr>
          <p:cNvPr id="9" name="Picture 8" descr="Tris(bipyridine)ruthenium(II) chloride - Wikipedia">
            <a:extLst>
              <a:ext uri="{FF2B5EF4-FFF2-40B4-BE49-F238E27FC236}">
                <a16:creationId xmlns:a16="http://schemas.microsoft.com/office/drawing/2014/main" id="{B66519D2-ED1F-3733-012F-497CC948D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924" y="3845725"/>
            <a:ext cx="1642608" cy="1097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Rhodamine 6G (Basic Red 1), Form: Powder, Packaging Size: 1kg at Rs 1000/kg  in Mumbai">
            <a:extLst>
              <a:ext uri="{FF2B5EF4-FFF2-40B4-BE49-F238E27FC236}">
                <a16:creationId xmlns:a16="http://schemas.microsoft.com/office/drawing/2014/main" id="{2CDE8D10-C6D2-D5D5-3B42-F0D46EEDA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752" y="5142241"/>
            <a:ext cx="1116951" cy="111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05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1855302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</a:rPr>
              <a:t>The underlying inorganic and physical chemis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940AAE5-988A-DF98-141A-8215F56604EB}"/>
              </a:ext>
            </a:extLst>
          </p:cNvPr>
          <p:cNvSpPr/>
          <p:nvPr/>
        </p:nvSpPr>
        <p:spPr>
          <a:xfrm>
            <a:off x="255734" y="1298865"/>
            <a:ext cx="3013362" cy="935182"/>
          </a:xfrm>
          <a:prstGeom prst="roundRect">
            <a:avLst/>
          </a:prstGeom>
          <a:solidFill>
            <a:srgbClr val="3498D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MLCT excited state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08CAE39-E194-76BC-4B50-064369A045A3}"/>
              </a:ext>
            </a:extLst>
          </p:cNvPr>
          <p:cNvSpPr/>
          <p:nvPr/>
        </p:nvSpPr>
        <p:spPr>
          <a:xfrm>
            <a:off x="337709" y="4901910"/>
            <a:ext cx="3013362" cy="935182"/>
          </a:xfrm>
          <a:prstGeom prst="roundRect">
            <a:avLst/>
          </a:prstGeom>
          <a:solidFill>
            <a:srgbClr val="3498D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400" b="1" dirty="0"/>
              <a:t>Long-lived excited state (&gt;10 ns)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6E5DC60-81AE-CEF8-555B-7485A96E5849}"/>
              </a:ext>
            </a:extLst>
          </p:cNvPr>
          <p:cNvSpPr/>
          <p:nvPr/>
        </p:nvSpPr>
        <p:spPr>
          <a:xfrm>
            <a:off x="8794820" y="1192214"/>
            <a:ext cx="3292762" cy="1148484"/>
          </a:xfrm>
          <a:prstGeom prst="roundRect">
            <a:avLst/>
          </a:prstGeom>
          <a:solidFill>
            <a:srgbClr val="3498D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400" b="1" dirty="0"/>
              <a:t>Highly redox- active/reactive  excited-state</a:t>
            </a:r>
            <a:endParaRPr lang="en-US" b="1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2B7B648-6EB6-84BE-B0A1-8690ED50BD03}"/>
              </a:ext>
            </a:extLst>
          </p:cNvPr>
          <p:cNvSpPr/>
          <p:nvPr/>
        </p:nvSpPr>
        <p:spPr>
          <a:xfrm>
            <a:off x="8121720" y="4746046"/>
            <a:ext cx="3965862" cy="1246909"/>
          </a:xfrm>
          <a:prstGeom prst="roundRect">
            <a:avLst/>
          </a:prstGeom>
          <a:solidFill>
            <a:srgbClr val="3498D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400" b="1" dirty="0"/>
              <a:t>Resistant to decomposition in photochemical conditions</a:t>
            </a:r>
            <a:endParaRPr lang="en-US" b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434D2B3-2120-FC6D-C07F-A99C68BCE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4175" y="1431925"/>
            <a:ext cx="3524250" cy="348615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0D3BE5D-B9BB-1E8A-96BC-F2BC832F7DE4}"/>
              </a:ext>
            </a:extLst>
          </p:cNvPr>
          <p:cNvCxnSpPr/>
          <p:nvPr/>
        </p:nvCxnSpPr>
        <p:spPr>
          <a:xfrm flipH="1" flipV="1">
            <a:off x="3351071" y="2374900"/>
            <a:ext cx="843104" cy="3937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52BBCF9-128B-D286-7815-CBBAE759FA6B}"/>
              </a:ext>
            </a:extLst>
          </p:cNvPr>
          <p:cNvCxnSpPr>
            <a:cxnSpLocks/>
          </p:cNvCxnSpPr>
          <p:nvPr/>
        </p:nvCxnSpPr>
        <p:spPr>
          <a:xfrm flipH="1">
            <a:off x="3564557" y="4441947"/>
            <a:ext cx="843104" cy="47612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DF5C6B7-7E3F-D6A4-CD22-E9CCF4C13A62}"/>
              </a:ext>
            </a:extLst>
          </p:cNvPr>
          <p:cNvCxnSpPr>
            <a:cxnSpLocks/>
          </p:cNvCxnSpPr>
          <p:nvPr/>
        </p:nvCxnSpPr>
        <p:spPr>
          <a:xfrm flipV="1">
            <a:off x="7498521" y="2111954"/>
            <a:ext cx="1144983" cy="45979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C0D93C0-DEB9-AE40-B487-A07BDF46961E}"/>
              </a:ext>
            </a:extLst>
          </p:cNvPr>
          <p:cNvCxnSpPr>
            <a:cxnSpLocks/>
          </p:cNvCxnSpPr>
          <p:nvPr/>
        </p:nvCxnSpPr>
        <p:spPr>
          <a:xfrm>
            <a:off x="7024165" y="4220070"/>
            <a:ext cx="825319" cy="54255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710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0716B300-1F09-E56F-322D-10643BAF0FC0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83205" y="-756031"/>
            <a:ext cx="9227378" cy="8304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A09AF1-D789-41B5-380B-4D72E446CB88}"/>
              </a:ext>
            </a:extLst>
          </p:cNvPr>
          <p:cNvSpPr txBox="1"/>
          <p:nvPr/>
        </p:nvSpPr>
        <p:spPr>
          <a:xfrm>
            <a:off x="3603240" y="1118345"/>
            <a:ext cx="5506316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-More reactive</a:t>
            </a:r>
          </a:p>
          <a:p>
            <a:endParaRPr lang="en-US" sz="3600" b="1" dirty="0"/>
          </a:p>
          <a:p>
            <a:r>
              <a:rPr lang="en-US" sz="3600" b="1" dirty="0"/>
              <a:t>-More selective</a:t>
            </a:r>
          </a:p>
          <a:p>
            <a:endParaRPr lang="en-US" sz="3600" b="1" dirty="0"/>
          </a:p>
          <a:p>
            <a:r>
              <a:rPr lang="en-US" sz="3600" b="1" dirty="0"/>
              <a:t>-High photonic efficiency</a:t>
            </a:r>
          </a:p>
          <a:p>
            <a:endParaRPr lang="en-US" sz="3600" b="1" dirty="0"/>
          </a:p>
          <a:p>
            <a:r>
              <a:rPr lang="en-US" sz="3600" b="1" dirty="0"/>
              <a:t>-Improved cost efficiency</a:t>
            </a:r>
          </a:p>
          <a:p>
            <a:endParaRPr lang="en-US" sz="3600" b="1" dirty="0"/>
          </a:p>
          <a:p>
            <a:r>
              <a:rPr lang="en-US" sz="3600" b="1" dirty="0"/>
              <a:t>-More biocompatible</a:t>
            </a:r>
          </a:p>
          <a:p>
            <a:endParaRPr lang="en-US" sz="3600" b="1" dirty="0"/>
          </a:p>
          <a:p>
            <a:endParaRPr lang="en-US" sz="3600" b="1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</a:rPr>
              <a:t>Desirable properties of next-gen photocataly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" name="Graphic 5" descr="Money outline">
            <a:extLst>
              <a:ext uri="{FF2B5EF4-FFF2-40B4-BE49-F238E27FC236}">
                <a16:creationId xmlns:a16="http://schemas.microsoft.com/office/drawing/2014/main" id="{BB2E8CB6-D6D7-A3A7-ADD8-B5E6516236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109556" y="4218880"/>
            <a:ext cx="914400" cy="914400"/>
          </a:xfrm>
          <a:prstGeom prst="rect">
            <a:avLst/>
          </a:prstGeom>
        </p:spPr>
      </p:pic>
      <p:pic>
        <p:nvPicPr>
          <p:cNvPr id="11" name="Graphic 10" descr="Medicine with solid fill">
            <a:extLst>
              <a:ext uri="{FF2B5EF4-FFF2-40B4-BE49-F238E27FC236}">
                <a16:creationId xmlns:a16="http://schemas.microsoft.com/office/drawing/2014/main" id="{BC93FD99-F4A2-0D4F-473D-872EC6B1BE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999616" y="5348917"/>
            <a:ext cx="914400" cy="914400"/>
          </a:xfrm>
          <a:prstGeom prst="rect">
            <a:avLst/>
          </a:prstGeom>
        </p:spPr>
      </p:pic>
      <p:pic>
        <p:nvPicPr>
          <p:cNvPr id="13" name="Graphic 12" descr="Checkmark with solid fill">
            <a:extLst>
              <a:ext uri="{FF2B5EF4-FFF2-40B4-BE49-F238E27FC236}">
                <a16:creationId xmlns:a16="http://schemas.microsoft.com/office/drawing/2014/main" id="{10937BB6-C22B-F4AB-9286-5BCDD833C2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079061" y="2102976"/>
            <a:ext cx="788040" cy="788040"/>
          </a:xfrm>
          <a:prstGeom prst="rect">
            <a:avLst/>
          </a:prstGeom>
        </p:spPr>
      </p:pic>
      <p:pic>
        <p:nvPicPr>
          <p:cNvPr id="33" name="Graphic 32" descr="Fluorescent Light Bulb with solid fill">
            <a:extLst>
              <a:ext uri="{FF2B5EF4-FFF2-40B4-BE49-F238E27FC236}">
                <a16:creationId xmlns:a16="http://schemas.microsoft.com/office/drawing/2014/main" id="{422DE189-338C-2EB1-0688-A6FBA4A4AB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914016" y="3194718"/>
            <a:ext cx="914400" cy="914400"/>
          </a:xfrm>
          <a:prstGeom prst="rect">
            <a:avLst/>
          </a:prstGeom>
        </p:spPr>
      </p:pic>
      <p:pic>
        <p:nvPicPr>
          <p:cNvPr id="35" name="Graphic 34" descr="Fireworks with solid fill">
            <a:extLst>
              <a:ext uri="{FF2B5EF4-FFF2-40B4-BE49-F238E27FC236}">
                <a16:creationId xmlns:a16="http://schemas.microsoft.com/office/drawing/2014/main" id="{B5D75D9E-B4B4-E2F5-4B7C-DC637E18440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912949" y="111365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52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At the intersection of physical, organic, and inorganic chemis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" name="Picture 4" descr="A diagram of different types of molecules&#10;&#10;Description automatically generated">
            <a:extLst>
              <a:ext uri="{FF2B5EF4-FFF2-40B4-BE49-F238E27FC236}">
                <a16:creationId xmlns:a16="http://schemas.microsoft.com/office/drawing/2014/main" id="{F934BED2-705A-1AD3-6273-862A5E0EA2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082" y="1070498"/>
            <a:ext cx="7385835" cy="49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5325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</a:rPr>
              <a:t>Ligand-to-metal charge transfer (LMCT) </a:t>
            </a:r>
            <a:r>
              <a:rPr lang="en-US" sz="4000" b="1" dirty="0" err="1">
                <a:solidFill>
                  <a:schemeClr val="bg1"/>
                </a:solidFill>
              </a:rPr>
              <a:t>photoredox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BA2565-5677-EA44-F035-C5C6981DF8AF}"/>
              </a:ext>
            </a:extLst>
          </p:cNvPr>
          <p:cNvSpPr txBox="1"/>
          <p:nvPr/>
        </p:nvSpPr>
        <p:spPr>
          <a:xfrm>
            <a:off x="5060731" y="6478954"/>
            <a:ext cx="262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err="1">
                <a:solidFill>
                  <a:prstClr val="black"/>
                </a:solidFill>
                <a:latin typeface="Aptos" panose="02110004020202020204"/>
              </a:rPr>
              <a:t>Juliá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 F.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emCatChem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2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630111-8C56-8EC3-84E5-FBD24416E9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204" y="1962102"/>
            <a:ext cx="11441800" cy="29337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3F19213-4129-E288-169B-2BA2E7C5FEFC}"/>
              </a:ext>
            </a:extLst>
          </p:cNvPr>
          <p:cNvSpPr/>
          <p:nvPr/>
        </p:nvSpPr>
        <p:spPr>
          <a:xfrm>
            <a:off x="441434" y="1807779"/>
            <a:ext cx="283780" cy="33633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9E32BE-E411-32BE-3061-E88B5B4BEA3E}"/>
              </a:ext>
            </a:extLst>
          </p:cNvPr>
          <p:cNvSpPr/>
          <p:nvPr/>
        </p:nvSpPr>
        <p:spPr>
          <a:xfrm>
            <a:off x="4776951" y="1962102"/>
            <a:ext cx="283780" cy="33633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7FEA5D1-53DA-97E1-C2F1-97CFC50C7791}"/>
              </a:ext>
            </a:extLst>
          </p:cNvPr>
          <p:cNvSpPr/>
          <p:nvPr/>
        </p:nvSpPr>
        <p:spPr>
          <a:xfrm>
            <a:off x="8376477" y="1916728"/>
            <a:ext cx="283780" cy="33633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9C9E37B-5F30-CE6B-ABD9-F4B02832E142}"/>
              </a:ext>
            </a:extLst>
          </p:cNvPr>
          <p:cNvSpPr/>
          <p:nvPr/>
        </p:nvSpPr>
        <p:spPr>
          <a:xfrm>
            <a:off x="4610100" y="1638300"/>
            <a:ext cx="38862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5B360B4-5E5D-C93E-FE27-1947E1E61F9F}"/>
              </a:ext>
            </a:extLst>
          </p:cNvPr>
          <p:cNvSpPr/>
          <p:nvPr/>
        </p:nvSpPr>
        <p:spPr>
          <a:xfrm>
            <a:off x="8305800" y="1714499"/>
            <a:ext cx="38862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8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A grey cone shaped object with black dots&#10;&#10;Description automatically generated">
            <a:extLst>
              <a:ext uri="{FF2B5EF4-FFF2-40B4-BE49-F238E27FC236}">
                <a16:creationId xmlns:a16="http://schemas.microsoft.com/office/drawing/2014/main" id="{22FE6015-4284-E7A0-8773-62F643B1B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7572" y="1911441"/>
            <a:ext cx="4612331" cy="295270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405E7A-693B-BCC5-11C2-5A869E822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F98CC-160E-494C-8C3C-8CDC5FA257DE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02F76C-C2AD-DB6D-3D92-91C9ED2E8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-207218"/>
            <a:ext cx="12168971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A clear impetus for mechanistic inquiry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245929F-97D6-7B7A-42F7-F8A7F6A66DB1}"/>
              </a:ext>
            </a:extLst>
          </p:cNvPr>
          <p:cNvSpPr/>
          <p:nvPr/>
        </p:nvSpPr>
        <p:spPr>
          <a:xfrm>
            <a:off x="2206735" y="5140599"/>
            <a:ext cx="1671863" cy="594223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A screen shot of a black background&#10;&#10;Description automatically generated">
            <a:extLst>
              <a:ext uri="{FF2B5EF4-FFF2-40B4-BE49-F238E27FC236}">
                <a16:creationId xmlns:a16="http://schemas.microsoft.com/office/drawing/2014/main" id="{37E8ACA2-7CE9-5844-9EAC-977C38657C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8981"/>
          <a:stretch/>
        </p:blipFill>
        <p:spPr>
          <a:xfrm>
            <a:off x="6040" y="4279151"/>
            <a:ext cx="7489084" cy="1895542"/>
          </a:xfrm>
          <a:prstGeom prst="rect">
            <a:avLst/>
          </a:prstGeom>
        </p:spPr>
      </p:pic>
      <p:pic>
        <p:nvPicPr>
          <p:cNvPr id="38" name="Picture 37" descr="A screen shot of a black background&#10;&#10;Description automatically generated">
            <a:extLst>
              <a:ext uri="{FF2B5EF4-FFF2-40B4-BE49-F238E27FC236}">
                <a16:creationId xmlns:a16="http://schemas.microsoft.com/office/drawing/2014/main" id="{D70EF657-A54E-4043-3CCC-456BF525493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1163" b="57950"/>
          <a:stretch/>
        </p:blipFill>
        <p:spPr>
          <a:xfrm>
            <a:off x="-3771" y="2726114"/>
            <a:ext cx="7489084" cy="1883639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9C7C08E1-DB99-6280-8273-3BF37683C458}"/>
              </a:ext>
            </a:extLst>
          </p:cNvPr>
          <p:cNvSpPr/>
          <p:nvPr/>
        </p:nvSpPr>
        <p:spPr>
          <a:xfrm>
            <a:off x="4665983" y="4206279"/>
            <a:ext cx="992813" cy="478084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680B6A4-A4F6-E18A-453F-1555C749C59E}"/>
              </a:ext>
            </a:extLst>
          </p:cNvPr>
          <p:cNvSpPr/>
          <p:nvPr/>
        </p:nvSpPr>
        <p:spPr>
          <a:xfrm>
            <a:off x="4761393" y="5696609"/>
            <a:ext cx="992813" cy="478084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DB9EDA3-A595-7D53-35B2-7048D5B7EA2E}"/>
              </a:ext>
            </a:extLst>
          </p:cNvPr>
          <p:cNvSpPr/>
          <p:nvPr/>
        </p:nvSpPr>
        <p:spPr>
          <a:xfrm>
            <a:off x="3420305" y="3376356"/>
            <a:ext cx="992813" cy="478084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screen shot of a black background&#10;&#10;Description automatically generated">
            <a:extLst>
              <a:ext uri="{FF2B5EF4-FFF2-40B4-BE49-F238E27FC236}">
                <a16:creationId xmlns:a16="http://schemas.microsoft.com/office/drawing/2014/main" id="{402A3EAD-FF4E-61B1-A995-EA840BBBDD9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459" b="40914"/>
          <a:stretch/>
        </p:blipFill>
        <p:spPr>
          <a:xfrm>
            <a:off x="6869" y="982084"/>
            <a:ext cx="7432943" cy="166728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B678C30-47F3-2B6E-EC19-29165AB1A742}"/>
              </a:ext>
            </a:extLst>
          </p:cNvPr>
          <p:cNvSpPr/>
          <p:nvPr/>
        </p:nvSpPr>
        <p:spPr>
          <a:xfrm>
            <a:off x="5114077" y="5616049"/>
            <a:ext cx="396624" cy="21866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F86B1C-F711-8196-FEB1-C06EC85B45A3}"/>
              </a:ext>
            </a:extLst>
          </p:cNvPr>
          <p:cNvSpPr/>
          <p:nvPr/>
        </p:nvSpPr>
        <p:spPr>
          <a:xfrm>
            <a:off x="4855497" y="3854440"/>
            <a:ext cx="655204" cy="42471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 descr="A screen shot of a black background&#10;&#10;Description automatically generated">
            <a:extLst>
              <a:ext uri="{FF2B5EF4-FFF2-40B4-BE49-F238E27FC236}">
                <a16:creationId xmlns:a16="http://schemas.microsoft.com/office/drawing/2014/main" id="{1AB86487-176D-712C-7BAE-62A475B399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540" t="33660" r="23857" b="57950"/>
          <a:stretch/>
        </p:blipFill>
        <p:spPr>
          <a:xfrm>
            <a:off x="3044517" y="3216996"/>
            <a:ext cx="1534869" cy="93403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9D598A46-3D18-38E8-BFCA-DDDD842E0041}"/>
              </a:ext>
            </a:extLst>
          </p:cNvPr>
          <p:cNvSpPr/>
          <p:nvPr/>
        </p:nvSpPr>
        <p:spPr>
          <a:xfrm>
            <a:off x="2439928" y="5077107"/>
            <a:ext cx="852361" cy="38174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B0057B09-088C-4121-B8FF-5B1D0CCA91B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9962"/>
          <a:stretch/>
        </p:blipFill>
        <p:spPr>
          <a:xfrm>
            <a:off x="2241433" y="5045099"/>
            <a:ext cx="1114703" cy="555786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CA571F41-2082-B2AC-FF2F-B08E56607F8F}"/>
              </a:ext>
            </a:extLst>
          </p:cNvPr>
          <p:cNvSpPr/>
          <p:nvPr/>
        </p:nvSpPr>
        <p:spPr>
          <a:xfrm>
            <a:off x="3563346" y="1702621"/>
            <a:ext cx="852361" cy="323166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AC8E5FF-60F1-48E1-389B-8786794645F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-274" t="-762" r="274" b="54200"/>
          <a:stretch/>
        </p:blipFill>
        <p:spPr>
          <a:xfrm>
            <a:off x="3411685" y="1598621"/>
            <a:ext cx="1114703" cy="646332"/>
          </a:xfrm>
          <a:prstGeom prst="rect">
            <a:avLst/>
          </a:prstGeom>
        </p:spPr>
      </p:pic>
      <p:pic>
        <p:nvPicPr>
          <p:cNvPr id="37" name="Picture 36" descr="A grey cone shaped object with black dots&#10;&#10;Description automatically generated">
            <a:extLst>
              <a:ext uri="{FF2B5EF4-FFF2-40B4-BE49-F238E27FC236}">
                <a16:creationId xmlns:a16="http://schemas.microsoft.com/office/drawing/2014/main" id="{F1304FD7-084F-F026-EFA1-B584B1C09A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7572" y="1911441"/>
            <a:ext cx="4612331" cy="2952706"/>
          </a:xfrm>
          <a:prstGeom prst="rect">
            <a:avLst/>
          </a:prstGeom>
        </p:spPr>
      </p:pic>
      <p:pic>
        <p:nvPicPr>
          <p:cNvPr id="35" name="Picture 34" descr="A close-up of a science experiment&#10;&#10;Description automatically generated">
            <a:extLst>
              <a:ext uri="{FF2B5EF4-FFF2-40B4-BE49-F238E27FC236}">
                <a16:creationId xmlns:a16="http://schemas.microsoft.com/office/drawing/2014/main" id="{268637F4-F231-09C6-B86B-EEBD82882F5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00639" y="1945307"/>
            <a:ext cx="4612331" cy="2952706"/>
          </a:xfrm>
          <a:prstGeom prst="rect">
            <a:avLst/>
          </a:prstGeom>
        </p:spPr>
      </p:pic>
      <p:sp>
        <p:nvSpPr>
          <p:cNvPr id="46" name="Rectangle 45">
            <a:extLst>
              <a:ext uri="{FF2B5EF4-FFF2-40B4-BE49-F238E27FC236}">
                <a16:creationId xmlns:a16="http://schemas.microsoft.com/office/drawing/2014/main" id="{B00AA20E-2F0A-23A4-A836-914BB4F566FF}"/>
              </a:ext>
            </a:extLst>
          </p:cNvPr>
          <p:cNvSpPr/>
          <p:nvPr/>
        </p:nvSpPr>
        <p:spPr>
          <a:xfrm>
            <a:off x="88228" y="997074"/>
            <a:ext cx="6999364" cy="1744030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Generating ligand radicals through bond rupture is not the predominant decay pathway, so what is?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21D2B13-83FA-34DC-2418-189D00615431}"/>
              </a:ext>
            </a:extLst>
          </p:cNvPr>
          <p:cNvSpPr/>
          <p:nvPr/>
        </p:nvSpPr>
        <p:spPr>
          <a:xfrm>
            <a:off x="4095173" y="3963214"/>
            <a:ext cx="2325254" cy="545626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Y ≈ 10 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-5</a:t>
            </a:r>
          </a:p>
        </p:txBody>
      </p:sp>
      <p:pic>
        <p:nvPicPr>
          <p:cNvPr id="10" name="Picture 9" descr="A black rectangular object with black lines&#10;&#10;Description automatically generated">
            <a:extLst>
              <a:ext uri="{FF2B5EF4-FFF2-40B4-BE49-F238E27FC236}">
                <a16:creationId xmlns:a16="http://schemas.microsoft.com/office/drawing/2014/main" id="{D2620E6E-BB6C-4491-BFB2-7D3ADD4BB4D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52284"/>
          <a:stretch/>
        </p:blipFill>
        <p:spPr>
          <a:xfrm>
            <a:off x="7285094" y="5152192"/>
            <a:ext cx="4876909" cy="92093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FF984CF-BE20-AE5B-3631-12C1FF3E8615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47774"/>
          <a:stretch/>
        </p:blipFill>
        <p:spPr>
          <a:xfrm>
            <a:off x="7292062" y="5020586"/>
            <a:ext cx="4876909" cy="1007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75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0" grpId="0" animBg="1"/>
      <p:bldP spid="19" grpId="0" animBg="1"/>
      <p:bldP spid="46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Classically, Fe and other 1</a:t>
            </a:r>
            <a:r>
              <a:rPr lang="en-US" sz="2800" b="1" baseline="30000" dirty="0"/>
              <a:t>st</a:t>
            </a:r>
            <a:r>
              <a:rPr lang="en-US" sz="2800" b="1" dirty="0"/>
              <a:t> row metals are supposed to be bad photocatalysts!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BA2565-5677-EA44-F035-C5C6981DF8AF}"/>
              </a:ext>
            </a:extLst>
          </p:cNvPr>
          <p:cNvSpPr txBox="1"/>
          <p:nvPr/>
        </p:nvSpPr>
        <p:spPr>
          <a:xfrm>
            <a:off x="3717208" y="6478954"/>
            <a:ext cx="2807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Wenger, O.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US" sz="16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hem. Eur. J.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90117B-5F75-EC74-AF38-44B4B2BBAE3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2368"/>
          <a:stretch/>
        </p:blipFill>
        <p:spPr>
          <a:xfrm>
            <a:off x="386123" y="3502520"/>
            <a:ext cx="5426148" cy="2569096"/>
          </a:xfrm>
          <a:prstGeom prst="rect">
            <a:avLst/>
          </a:prstGeom>
        </p:spPr>
      </p:pic>
      <p:pic>
        <p:nvPicPr>
          <p:cNvPr id="15" name="Picture 4" descr="Details are in the caption following the image">
            <a:extLst>
              <a:ext uri="{FF2B5EF4-FFF2-40B4-BE49-F238E27FC236}">
                <a16:creationId xmlns:a16="http://schemas.microsoft.com/office/drawing/2014/main" id="{E1870062-3DF7-5334-37DE-149FA35D36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6" b="51684"/>
          <a:stretch/>
        </p:blipFill>
        <p:spPr bwMode="auto">
          <a:xfrm>
            <a:off x="386123" y="943987"/>
            <a:ext cx="5426148" cy="2471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C501A73-73FE-E666-D548-CDDF32DA381E}"/>
              </a:ext>
            </a:extLst>
          </p:cNvPr>
          <p:cNvSpPr txBox="1"/>
          <p:nvPr/>
        </p:nvSpPr>
        <p:spPr>
          <a:xfrm>
            <a:off x="73572" y="2886931"/>
            <a:ext cx="2212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LCT lifetime: 930 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C56C62A-9706-6018-6586-CCA8B4FF7CFD}"/>
              </a:ext>
            </a:extLst>
          </p:cNvPr>
          <p:cNvSpPr txBox="1"/>
          <p:nvPr/>
        </p:nvSpPr>
        <p:spPr>
          <a:xfrm>
            <a:off x="107010" y="5886950"/>
            <a:ext cx="21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LCT lifetime: &lt; 1 </a:t>
            </a:r>
            <a:r>
              <a:rPr lang="en-US" dirty="0" err="1"/>
              <a:t>ps</a:t>
            </a:r>
            <a:endParaRPr lang="en-US" dirty="0"/>
          </a:p>
        </p:txBody>
      </p:sp>
      <p:pic>
        <p:nvPicPr>
          <p:cNvPr id="18" name="Picture 10" descr="Details are in the caption following the image">
            <a:extLst>
              <a:ext uri="{FF2B5EF4-FFF2-40B4-BE49-F238E27FC236}">
                <a16:creationId xmlns:a16="http://schemas.microsoft.com/office/drawing/2014/main" id="{4FCD5EE5-6E20-1A53-421B-AAF21B6696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1"/>
          <a:stretch/>
        </p:blipFill>
        <p:spPr bwMode="auto">
          <a:xfrm>
            <a:off x="6321336" y="1377200"/>
            <a:ext cx="5531349" cy="2530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0DE6DEC-1A41-5B92-A92A-D4D307568B08}"/>
              </a:ext>
            </a:extLst>
          </p:cNvPr>
          <p:cNvSpPr txBox="1"/>
          <p:nvPr/>
        </p:nvSpPr>
        <p:spPr>
          <a:xfrm>
            <a:off x="5858969" y="943987"/>
            <a:ext cx="6348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whole field emerged trying to deal with Fe LF deactiv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000E62C-7E4B-2FB5-7E3B-62ADA40CCCAF}"/>
              </a:ext>
            </a:extLst>
          </p:cNvPr>
          <p:cNvSpPr txBox="1"/>
          <p:nvPr/>
        </p:nvSpPr>
        <p:spPr>
          <a:xfrm>
            <a:off x="6013569" y="3972461"/>
            <a:ext cx="6039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g(II) d</a:t>
            </a:r>
            <a:r>
              <a:rPr lang="en-US" b="1" baseline="30000" dirty="0"/>
              <a:t>9</a:t>
            </a:r>
            <a:r>
              <a:rPr lang="en-US" b="1" dirty="0"/>
              <a:t>, Cu(II) d</a:t>
            </a:r>
            <a:r>
              <a:rPr lang="en-US" b="1" baseline="30000" dirty="0"/>
              <a:t>9</a:t>
            </a:r>
            <a:r>
              <a:rPr lang="en-US" b="1" dirty="0"/>
              <a:t>, and Fe(III) d</a:t>
            </a:r>
            <a:r>
              <a:rPr lang="en-US" b="1" baseline="30000" dirty="0"/>
              <a:t>5</a:t>
            </a:r>
            <a:r>
              <a:rPr lang="en-US" b="1" dirty="0"/>
              <a:t> all have partially filled d-orbitals! </a:t>
            </a:r>
          </a:p>
        </p:txBody>
      </p:sp>
      <p:pic>
        <p:nvPicPr>
          <p:cNvPr id="21" name="Picture 20" descr="A black background with a red arrow pointing to a black background&#10;&#10;Description automatically generated">
            <a:extLst>
              <a:ext uri="{FF2B5EF4-FFF2-40B4-BE49-F238E27FC236}">
                <a16:creationId xmlns:a16="http://schemas.microsoft.com/office/drawing/2014/main" id="{5A42B38C-D97D-DD6B-F5B1-3953CAE50E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528" y="4646196"/>
            <a:ext cx="3907544" cy="1633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26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625930-F2C2-EBCA-844A-B707C53A8BE4}"/>
              </a:ext>
            </a:extLst>
          </p:cNvPr>
          <p:cNvSpPr/>
          <p:nvPr/>
        </p:nvSpPr>
        <p:spPr>
          <a:xfrm>
            <a:off x="6564637" y="991121"/>
            <a:ext cx="5016917" cy="117585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20873A4-6E91-A834-F337-2C1424910894}"/>
              </a:ext>
            </a:extLst>
          </p:cNvPr>
          <p:cNvSpPr/>
          <p:nvPr/>
        </p:nvSpPr>
        <p:spPr>
          <a:xfrm>
            <a:off x="232512" y="991298"/>
            <a:ext cx="5244816" cy="939150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 descr="A diagram of a diagram&#10;&#10;Description automatically generated with medium confidence">
            <a:extLst>
              <a:ext uri="{FF2B5EF4-FFF2-40B4-BE49-F238E27FC236}">
                <a16:creationId xmlns:a16="http://schemas.microsoft.com/office/drawing/2014/main" id="{7E38DFC1-E3CB-F80D-4617-51758522D0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874" y="2046502"/>
            <a:ext cx="9204764" cy="30581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905D20F-9C27-08E1-2BDA-C9611BA46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/>
          <a:lstStyle/>
          <a:p>
            <a:pPr algn="ctr"/>
            <a:r>
              <a:rPr lang="en-US" b="1" dirty="0"/>
              <a:t>Competing Decay Pathways</a:t>
            </a:r>
          </a:p>
        </p:txBody>
      </p:sp>
      <p:pic>
        <p:nvPicPr>
          <p:cNvPr id="6" name="Picture 5" descr="A black rectangle with black lines&#10;&#10;Description automatically generated">
            <a:extLst>
              <a:ext uri="{FF2B5EF4-FFF2-40B4-BE49-F238E27FC236}">
                <a16:creationId xmlns:a16="http://schemas.microsoft.com/office/drawing/2014/main" id="{26B88F27-F396-1571-5FDE-A52DEB6D33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2874" y="2046502"/>
            <a:ext cx="9204764" cy="3058162"/>
          </a:xfrm>
          <a:prstGeom prst="rect">
            <a:avLst/>
          </a:prstGeom>
        </p:spPr>
      </p:pic>
      <p:pic>
        <p:nvPicPr>
          <p:cNvPr id="10" name="Picture 9" descr="A black background with yellow text&#10;&#10;Description automatically generated">
            <a:extLst>
              <a:ext uri="{FF2B5EF4-FFF2-40B4-BE49-F238E27FC236}">
                <a16:creationId xmlns:a16="http://schemas.microsoft.com/office/drawing/2014/main" id="{79DF0637-1BA5-4F29-2461-2BD5D153D5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2874" y="2046502"/>
            <a:ext cx="9204764" cy="3058162"/>
          </a:xfrm>
          <a:prstGeom prst="rect">
            <a:avLst/>
          </a:prstGeom>
        </p:spPr>
      </p:pic>
      <p:pic>
        <p:nvPicPr>
          <p:cNvPr id="14" name="Picture 13" descr="A diagram of a diagram&#10;&#10;Description automatically generated with medium confidence">
            <a:extLst>
              <a:ext uri="{FF2B5EF4-FFF2-40B4-BE49-F238E27FC236}">
                <a16:creationId xmlns:a16="http://schemas.microsoft.com/office/drawing/2014/main" id="{AFABD861-E290-9512-9387-6DB0B90CA8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2874" y="2046502"/>
            <a:ext cx="9204764" cy="3058162"/>
          </a:xfrm>
          <a:prstGeom prst="rect">
            <a:avLst/>
          </a:prstGeom>
        </p:spPr>
      </p:pic>
      <p:pic>
        <p:nvPicPr>
          <p:cNvPr id="16" name="Picture 15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B20550A7-08CB-EF9A-58D0-0A94DE1D90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2874" y="2046502"/>
            <a:ext cx="9204764" cy="3058162"/>
          </a:xfrm>
          <a:prstGeom prst="rect">
            <a:avLst/>
          </a:prstGeom>
        </p:spPr>
      </p:pic>
      <p:pic>
        <p:nvPicPr>
          <p:cNvPr id="18" name="Picture 17" descr="A black and white rectangular object with a white stripe&#10;&#10;Description automatically generated">
            <a:extLst>
              <a:ext uri="{FF2B5EF4-FFF2-40B4-BE49-F238E27FC236}">
                <a16:creationId xmlns:a16="http://schemas.microsoft.com/office/drawing/2014/main" id="{FCAFDE11-718E-21FA-C803-90F036E5F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2874" y="2046502"/>
            <a:ext cx="9204764" cy="305816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5252E41C-2709-D28F-042F-67BF1BE68CD3}"/>
              </a:ext>
            </a:extLst>
          </p:cNvPr>
          <p:cNvGrpSpPr/>
          <p:nvPr/>
        </p:nvGrpSpPr>
        <p:grpSpPr>
          <a:xfrm>
            <a:off x="6566194" y="929343"/>
            <a:ext cx="5015361" cy="1178937"/>
            <a:chOff x="5549544" y="-1517316"/>
            <a:chExt cx="5015361" cy="117893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37340F2-2AD9-0CDD-E39C-F67BA104B7B1}"/>
                </a:ext>
              </a:extLst>
            </p:cNvPr>
            <p:cNvSpPr txBox="1"/>
            <p:nvPr/>
          </p:nvSpPr>
          <p:spPr>
            <a:xfrm>
              <a:off x="7775577" y="-1517316"/>
              <a:ext cx="147970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</a:t>
              </a:r>
              <a:r>
                <a:rPr lang="en-US" sz="3000" baseline="-25000" dirty="0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oductive</a:t>
              </a:r>
              <a:endParaRPr lang="en-US" sz="3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7448CA5-5C3D-4F2C-F29A-45B207178EF3}"/>
                </a:ext>
              </a:extLst>
            </p:cNvPr>
            <p:cNvSpPr txBox="1"/>
            <p:nvPr/>
          </p:nvSpPr>
          <p:spPr>
            <a:xfrm>
              <a:off x="6703562" y="-892377"/>
              <a:ext cx="3861343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k</a:t>
              </a:r>
              <a:r>
                <a:rPr kumimoji="0" lang="en-US" sz="3000" b="0" i="0" u="none" strike="noStrike" kern="1200" cap="none" spc="0" normalizeH="0" baseline="-2500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roductive</a:t>
              </a: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+ </a:t>
              </a:r>
              <a:r>
                <a:rPr kumimoji="0" lang="en-US" sz="30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Σk</a:t>
              </a:r>
              <a:r>
                <a:rPr kumimoji="0" lang="en-US" sz="3000" b="0" i="0" u="none" strike="noStrike" kern="1200" cap="none" spc="0" normalizeH="0" baseline="-2500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nonproductive</a:t>
              </a:r>
              <a:r>
                <a:rPr kumimoji="0" lang="en-US" sz="30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</a:t>
              </a:r>
              <a:endParaRPr lang="en-US" sz="3000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8D92D37-1327-2B8A-99FC-19BDA615E65E}"/>
                </a:ext>
              </a:extLst>
            </p:cNvPr>
            <p:cNvSpPr txBox="1"/>
            <p:nvPr/>
          </p:nvSpPr>
          <p:spPr>
            <a:xfrm>
              <a:off x="5549544" y="-1181199"/>
              <a:ext cx="1227241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QY   = </a:t>
              </a:r>
              <a:endParaRPr lang="en-US" sz="3000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2B3160A-CCBA-D3D0-8FCF-94B88EBFF2EA}"/>
                </a:ext>
              </a:extLst>
            </p:cNvPr>
            <p:cNvCxnSpPr>
              <a:cxnSpLocks/>
            </p:cNvCxnSpPr>
            <p:nvPr/>
          </p:nvCxnSpPr>
          <p:spPr>
            <a:xfrm>
              <a:off x="6703562" y="-864668"/>
              <a:ext cx="3625771" cy="2763"/>
            </a:xfrm>
            <a:prstGeom prst="line">
              <a:avLst/>
            </a:prstGeom>
            <a:ln w="34925"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E7DDCD7-50E3-535F-8E14-5BC7A712AFE7}"/>
              </a:ext>
            </a:extLst>
          </p:cNvPr>
          <p:cNvSpPr txBox="1"/>
          <p:nvPr/>
        </p:nvSpPr>
        <p:spPr>
          <a:xfrm>
            <a:off x="299221" y="999208"/>
            <a:ext cx="51113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trafast Processes: 10</a:t>
            </a:r>
            <a:r>
              <a:rPr lang="en-US" sz="300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15</a:t>
            </a:r>
            <a:r>
              <a:rPr lang="en-US" sz="3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10</a:t>
            </a:r>
            <a:r>
              <a:rPr lang="en-US" sz="300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12 </a:t>
            </a:r>
            <a:r>
              <a:rPr lang="en-US" sz="3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fs to </a:t>
            </a:r>
            <a:r>
              <a:rPr lang="en-US" sz="24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s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94423FE-8B34-D006-24EA-D85F18B14BCB}"/>
              </a:ext>
            </a:extLst>
          </p:cNvPr>
          <p:cNvSpPr/>
          <p:nvPr/>
        </p:nvSpPr>
        <p:spPr>
          <a:xfrm>
            <a:off x="3328172" y="5006602"/>
            <a:ext cx="2558279" cy="1006005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l Chlorid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D3D9A2E-0393-18B1-B1DE-289643D1D7DF}"/>
              </a:ext>
            </a:extLst>
          </p:cNvPr>
          <p:cNvSpPr txBox="1"/>
          <p:nvPr/>
        </p:nvSpPr>
        <p:spPr>
          <a:xfrm>
            <a:off x="5886451" y="4878224"/>
            <a:ext cx="42514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monstrated ut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Generation of Cl•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expens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Understand photoinduced dynamics</a:t>
            </a:r>
          </a:p>
        </p:txBody>
      </p:sp>
      <p:pic>
        <p:nvPicPr>
          <p:cNvPr id="27" name="Picture 26" descr="A screen shot of a black background&#10;&#10;Description automatically generated">
            <a:extLst>
              <a:ext uri="{FF2B5EF4-FFF2-40B4-BE49-F238E27FC236}">
                <a16:creationId xmlns:a16="http://schemas.microsoft.com/office/drawing/2014/main" id="{EB90AE6B-14DB-5948-ABB9-67CC157DB1B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40459" b="40914"/>
          <a:stretch/>
        </p:blipFill>
        <p:spPr>
          <a:xfrm>
            <a:off x="2488784" y="2628723"/>
            <a:ext cx="7432943" cy="166728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6B3BFD-EFA5-73B6-CA57-37748C9D8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47120" y="6492240"/>
            <a:ext cx="2743200" cy="337513"/>
          </a:xfrm>
        </p:spPr>
        <p:txBody>
          <a:bodyPr/>
          <a:lstStyle/>
          <a:p>
            <a:fld id="{D69BAE38-B838-CB45-BCCE-D50230F8AAFB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91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17" grpId="0"/>
      <p:bldP spid="24" grpId="0" animBg="1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2ECDF78-938F-8930-8FD0-A4FBB30A2C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5361"/>
          <a:stretch/>
        </p:blipFill>
        <p:spPr>
          <a:xfrm>
            <a:off x="7865654" y="1363673"/>
            <a:ext cx="944340" cy="434143"/>
          </a:xfrm>
          <a:prstGeom prst="rect">
            <a:avLst/>
          </a:prstGeom>
        </p:spPr>
      </p:pic>
      <p:pic>
        <p:nvPicPr>
          <p:cNvPr id="37" name="Content Placeholder 35" descr="A screenshot of a computer&#10;&#10;Description automatically generated">
            <a:extLst>
              <a:ext uri="{FF2B5EF4-FFF2-40B4-BE49-F238E27FC236}">
                <a16:creationId xmlns:a16="http://schemas.microsoft.com/office/drawing/2014/main" id="{699D57A0-DAE4-F781-4AE2-EA46FE51E7A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6142"/>
          <a:stretch/>
        </p:blipFill>
        <p:spPr>
          <a:xfrm>
            <a:off x="6964842" y="1612473"/>
            <a:ext cx="4324154" cy="2187581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BE3FF51C-AB8D-32A8-D148-29A7BCD27E4F}"/>
              </a:ext>
            </a:extLst>
          </p:cNvPr>
          <p:cNvSpPr/>
          <p:nvPr/>
        </p:nvSpPr>
        <p:spPr>
          <a:xfrm>
            <a:off x="-15766" y="-41533"/>
            <a:ext cx="12192000" cy="832850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1DA1CC0-31FA-9163-6CDE-E33A0247CA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71514"/>
            <a:ext cx="12192000" cy="888492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Intro to ultrafast transient absorption (TA)</a:t>
            </a:r>
          </a:p>
        </p:txBody>
      </p:sp>
      <p:pic>
        <p:nvPicPr>
          <p:cNvPr id="12" name="Picture 11" descr="A blue line on a black background&#10;&#10;Description automatically generated">
            <a:extLst>
              <a:ext uri="{FF2B5EF4-FFF2-40B4-BE49-F238E27FC236}">
                <a16:creationId xmlns:a16="http://schemas.microsoft.com/office/drawing/2014/main" id="{3D5CC314-0735-10CF-7CB0-AA9F7D5A43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4812" y="2457591"/>
            <a:ext cx="3657600" cy="2755900"/>
          </a:xfrm>
          <a:prstGeom prst="rect">
            <a:avLst/>
          </a:prstGeom>
        </p:spPr>
      </p:pic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AA9802F-B7FD-04ED-A854-126D07FBB455}"/>
              </a:ext>
            </a:extLst>
          </p:cNvPr>
          <p:cNvCxnSpPr>
            <a:cxnSpLocks/>
          </p:cNvCxnSpPr>
          <p:nvPr/>
        </p:nvCxnSpPr>
        <p:spPr>
          <a:xfrm>
            <a:off x="6096000" y="855621"/>
            <a:ext cx="0" cy="5486094"/>
          </a:xfrm>
          <a:prstGeom prst="line">
            <a:avLst/>
          </a:prstGeom>
          <a:ln w="444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B23C158E-FF2F-7CD7-E676-FEA577038E92}"/>
              </a:ext>
            </a:extLst>
          </p:cNvPr>
          <p:cNvSpPr/>
          <p:nvPr/>
        </p:nvSpPr>
        <p:spPr>
          <a:xfrm>
            <a:off x="7031736" y="1014984"/>
            <a:ext cx="1950104" cy="278952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Bevel 23">
            <a:extLst>
              <a:ext uri="{FF2B5EF4-FFF2-40B4-BE49-F238E27FC236}">
                <a16:creationId xmlns:a16="http://schemas.microsoft.com/office/drawing/2014/main" id="{89F7B4B1-1391-FE96-386E-87F78E022B73}"/>
              </a:ext>
            </a:extLst>
          </p:cNvPr>
          <p:cNvSpPr/>
          <p:nvPr/>
        </p:nvSpPr>
        <p:spPr>
          <a:xfrm>
            <a:off x="-15766" y="905709"/>
            <a:ext cx="6111765" cy="660459"/>
          </a:xfrm>
          <a:prstGeom prst="bevel">
            <a:avLst/>
          </a:prstGeom>
          <a:solidFill>
            <a:srgbClr val="3498D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ady State Absorption </a:t>
            </a: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troscopy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UV-Vis)</a:t>
            </a:r>
          </a:p>
        </p:txBody>
      </p:sp>
      <p:pic>
        <p:nvPicPr>
          <p:cNvPr id="36" name="Content Placeholder 35" descr="A screenshot of a computer&#10;&#10;Description automatically generated">
            <a:extLst>
              <a:ext uri="{FF2B5EF4-FFF2-40B4-BE49-F238E27FC236}">
                <a16:creationId xmlns:a16="http://schemas.microsoft.com/office/drawing/2014/main" id="{2E8AD7E8-184B-DBEF-A04D-3F63BF1701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/>
          <a:srcRect t="47531" r="54165"/>
          <a:stretch/>
        </p:blipFill>
        <p:spPr>
          <a:xfrm>
            <a:off x="71185" y="2211170"/>
            <a:ext cx="2343625" cy="3094638"/>
          </a:xfrm>
        </p:spPr>
      </p:pic>
      <p:sp>
        <p:nvSpPr>
          <p:cNvPr id="38" name="Bevel 37">
            <a:extLst>
              <a:ext uri="{FF2B5EF4-FFF2-40B4-BE49-F238E27FC236}">
                <a16:creationId xmlns:a16="http://schemas.microsoft.com/office/drawing/2014/main" id="{A4679A61-E1FF-C5F3-BA5D-7BB50F4B2ABE}"/>
              </a:ext>
            </a:extLst>
          </p:cNvPr>
          <p:cNvSpPr/>
          <p:nvPr/>
        </p:nvSpPr>
        <p:spPr>
          <a:xfrm>
            <a:off x="6119587" y="898205"/>
            <a:ext cx="6111765" cy="660459"/>
          </a:xfrm>
          <a:prstGeom prst="bevel">
            <a:avLst/>
          </a:prstGeom>
          <a:solidFill>
            <a:srgbClr val="3498D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trafast Transient Absorption Spectroscopy (fs-TA)</a:t>
            </a: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649DA31F-E5F9-2BCA-2E44-050DCC5A328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168896" y="3657600"/>
            <a:ext cx="4254758" cy="27432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647C86B1-4A02-00F6-D0A5-003B9735B12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7168896" y="3657600"/>
            <a:ext cx="4254758" cy="2743200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DC26EC88-6752-289B-F301-3295B2BDD372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7168260" y="3659940"/>
            <a:ext cx="4254758" cy="274320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D624639D-A83F-303B-649F-50B282FB15A3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/>
        </p:blipFill>
        <p:spPr>
          <a:xfrm>
            <a:off x="7168896" y="3657600"/>
            <a:ext cx="4254758" cy="2743200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7F5239A0-1E19-8BC9-4767-AC0B25DA43D3}"/>
              </a:ext>
            </a:extLst>
          </p:cNvPr>
          <p:cNvGrpSpPr/>
          <p:nvPr/>
        </p:nvGrpSpPr>
        <p:grpSpPr>
          <a:xfrm>
            <a:off x="8617774" y="5357528"/>
            <a:ext cx="1974813" cy="481175"/>
            <a:chOff x="8399338" y="5203097"/>
            <a:chExt cx="1974813" cy="48117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36D85FB-1746-8574-2F0E-A98560D177E3}"/>
                </a:ext>
              </a:extLst>
            </p:cNvPr>
            <p:cNvSpPr txBox="1"/>
            <p:nvPr/>
          </p:nvSpPr>
          <p:spPr>
            <a:xfrm>
              <a:off x="8405342" y="5203097"/>
              <a:ext cx="19688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Ground State Bleach (GSB)</a:t>
              </a:r>
            </a:p>
          </p:txBody>
        </p:sp>
        <p:sp>
          <p:nvSpPr>
            <p:cNvPr id="26" name="Bent Arrow 25">
              <a:extLst>
                <a:ext uri="{FF2B5EF4-FFF2-40B4-BE49-F238E27FC236}">
                  <a16:creationId xmlns:a16="http://schemas.microsoft.com/office/drawing/2014/main" id="{F3D0F2A0-01A1-BAD0-5117-2F2B407B395D}"/>
                </a:ext>
              </a:extLst>
            </p:cNvPr>
            <p:cNvSpPr/>
            <p:nvPr/>
          </p:nvSpPr>
          <p:spPr>
            <a:xfrm rot="12924296">
              <a:off x="8399338" y="5286062"/>
              <a:ext cx="398369" cy="398210"/>
            </a:xfrm>
            <a:prstGeom prst="bentArrow">
              <a:avLst>
                <a:gd name="adj1" fmla="val 9482"/>
                <a:gd name="adj2" fmla="val 15180"/>
                <a:gd name="adj3" fmla="val 25000"/>
                <a:gd name="adj4" fmla="val 43750"/>
              </a:avLst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F8C04EC-779E-A21D-B6E2-EB14B67AF9C3}"/>
              </a:ext>
            </a:extLst>
          </p:cNvPr>
          <p:cNvGrpSpPr/>
          <p:nvPr/>
        </p:nvGrpSpPr>
        <p:grpSpPr>
          <a:xfrm>
            <a:off x="8763259" y="4042193"/>
            <a:ext cx="2350323" cy="1113202"/>
            <a:chOff x="8848184" y="3103523"/>
            <a:chExt cx="2350323" cy="111320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2B4BAE6-6B1F-724C-F3FB-D01CE3DB33FF}"/>
                </a:ext>
              </a:extLst>
            </p:cNvPr>
            <p:cNvSpPr txBox="1"/>
            <p:nvPr/>
          </p:nvSpPr>
          <p:spPr>
            <a:xfrm>
              <a:off x="8848184" y="3939726"/>
              <a:ext cx="23503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Excited State Absorption (ESA)</a:t>
              </a:r>
            </a:p>
          </p:txBody>
        </p:sp>
        <p:sp>
          <p:nvSpPr>
            <p:cNvPr id="28" name="Bent Arrow 27">
              <a:extLst>
                <a:ext uri="{FF2B5EF4-FFF2-40B4-BE49-F238E27FC236}">
                  <a16:creationId xmlns:a16="http://schemas.microsoft.com/office/drawing/2014/main" id="{94D30203-2058-3946-853D-7A98E832B6DC}"/>
                </a:ext>
              </a:extLst>
            </p:cNvPr>
            <p:cNvSpPr/>
            <p:nvPr/>
          </p:nvSpPr>
          <p:spPr>
            <a:xfrm flipH="1">
              <a:off x="9624977" y="3103523"/>
              <a:ext cx="398369" cy="915058"/>
            </a:xfrm>
            <a:prstGeom prst="bentArrow">
              <a:avLst>
                <a:gd name="adj1" fmla="val 9482"/>
                <a:gd name="adj2" fmla="val 15180"/>
                <a:gd name="adj3" fmla="val 25000"/>
                <a:gd name="adj4" fmla="val 41408"/>
              </a:avLst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0A76AD-FF61-181D-21B8-E740FA588C4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247120" y="6492240"/>
            <a:ext cx="2743200" cy="365125"/>
          </a:xfrm>
        </p:spPr>
        <p:txBody>
          <a:bodyPr/>
          <a:lstStyle/>
          <a:p>
            <a:fld id="{DFDF98CC-160E-494C-8C3C-8CDC5FA257DE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D2453990-0066-3643-EE4D-1C0A8EC1FCF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263" b="51347"/>
          <a:stretch/>
        </p:blipFill>
        <p:spPr>
          <a:xfrm>
            <a:off x="10344656" y="1565252"/>
            <a:ext cx="944340" cy="218312"/>
          </a:xfrm>
          <a:prstGeom prst="rect">
            <a:avLst/>
          </a:prstGeom>
        </p:spPr>
      </p:pic>
      <p:pic>
        <p:nvPicPr>
          <p:cNvPr id="7" name="Picture 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329E4683-3C67-4896-C174-D2AE2D6794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706" b="19043"/>
          <a:stretch/>
        </p:blipFill>
        <p:spPr>
          <a:xfrm>
            <a:off x="9031272" y="1530443"/>
            <a:ext cx="944340" cy="339197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3906A37-907E-4256-2DD5-8C8E5682E62B}"/>
              </a:ext>
            </a:extLst>
          </p:cNvPr>
          <p:cNvGrpSpPr/>
          <p:nvPr/>
        </p:nvGrpSpPr>
        <p:grpSpPr>
          <a:xfrm>
            <a:off x="9875520" y="-1389887"/>
            <a:ext cx="1521930" cy="5189942"/>
            <a:chOff x="8595542" y="1891782"/>
            <a:chExt cx="1219204" cy="499195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F1304AF-2E86-DD09-6ABE-F6FDF5FE738F}"/>
                </a:ext>
              </a:extLst>
            </p:cNvPr>
            <p:cNvSpPr/>
            <p:nvPr/>
          </p:nvSpPr>
          <p:spPr>
            <a:xfrm>
              <a:off x="8740091" y="4771020"/>
              <a:ext cx="1074655" cy="21127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37D8A01-C9BA-7993-DBA7-B5B3099C3482}"/>
                </a:ext>
              </a:extLst>
            </p:cNvPr>
            <p:cNvSpPr/>
            <p:nvPr/>
          </p:nvSpPr>
          <p:spPr>
            <a:xfrm>
              <a:off x="8595542" y="1891782"/>
              <a:ext cx="1074655" cy="191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311B383-9E2F-1979-245C-9658FDF9C137}"/>
              </a:ext>
            </a:extLst>
          </p:cNvPr>
          <p:cNvGrpSpPr/>
          <p:nvPr/>
        </p:nvGrpSpPr>
        <p:grpSpPr>
          <a:xfrm>
            <a:off x="8622792" y="1605885"/>
            <a:ext cx="1641221" cy="2218995"/>
            <a:chOff x="8623778" y="1694117"/>
            <a:chExt cx="1641221" cy="2096878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73B054E-2556-1474-7374-C2959153935C}"/>
                </a:ext>
              </a:extLst>
            </p:cNvPr>
            <p:cNvGrpSpPr/>
            <p:nvPr/>
          </p:nvGrpSpPr>
          <p:grpSpPr>
            <a:xfrm>
              <a:off x="8623778" y="1694117"/>
              <a:ext cx="1550860" cy="2096878"/>
              <a:chOff x="8595542" y="1143000"/>
              <a:chExt cx="1198907" cy="2690560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2C821C1-3439-0D12-B66F-5725AD9E0007}"/>
                  </a:ext>
                </a:extLst>
              </p:cNvPr>
              <p:cNvSpPr/>
              <p:nvPr/>
            </p:nvSpPr>
            <p:spPr>
              <a:xfrm>
                <a:off x="8719794" y="1143000"/>
                <a:ext cx="1074655" cy="26905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DC57115-973C-DE41-2DA4-60A98ECE23DA}"/>
                  </a:ext>
                </a:extLst>
              </p:cNvPr>
              <p:cNvSpPr/>
              <p:nvPr/>
            </p:nvSpPr>
            <p:spPr>
              <a:xfrm>
                <a:off x="8595542" y="1891782"/>
                <a:ext cx="1074655" cy="19130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A6BA4D1A-D16A-D150-00E6-C7B5AAF53D19}"/>
                </a:ext>
              </a:extLst>
            </p:cNvPr>
            <p:cNvSpPr/>
            <p:nvPr/>
          </p:nvSpPr>
          <p:spPr>
            <a:xfrm>
              <a:off x="8673619" y="2455072"/>
              <a:ext cx="213102" cy="11236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2C854D80-FA6D-E88A-CCE8-BE6F4164F170}"/>
                </a:ext>
              </a:extLst>
            </p:cNvPr>
            <p:cNvSpPr/>
            <p:nvPr/>
          </p:nvSpPr>
          <p:spPr>
            <a:xfrm>
              <a:off x="10042580" y="2455071"/>
              <a:ext cx="213102" cy="11236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9CB2FD-726E-6346-5176-FB46CC37CE5D}"/>
                </a:ext>
              </a:extLst>
            </p:cNvPr>
            <p:cNvSpPr/>
            <p:nvPr/>
          </p:nvSpPr>
          <p:spPr>
            <a:xfrm rot="2518911">
              <a:off x="10213974" y="2501744"/>
              <a:ext cx="51025" cy="11236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078CA36-D901-5D36-76CE-D08BBB89B047}"/>
              </a:ext>
            </a:extLst>
          </p:cNvPr>
          <p:cNvCxnSpPr>
            <a:cxnSpLocks/>
          </p:cNvCxnSpPr>
          <p:nvPr/>
        </p:nvCxnSpPr>
        <p:spPr>
          <a:xfrm>
            <a:off x="4131533" y="3477075"/>
            <a:ext cx="0" cy="1169490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337369A6-728A-2325-45E2-2D1C67BD59DB}"/>
              </a:ext>
            </a:extLst>
          </p:cNvPr>
          <p:cNvSpPr/>
          <p:nvPr/>
        </p:nvSpPr>
        <p:spPr>
          <a:xfrm>
            <a:off x="3065477" y="5466000"/>
            <a:ext cx="2734977" cy="50458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latin typeface="Calibri" panose="020F0502020204030204" pitchFamily="34" charset="0"/>
                <a:cs typeface="Calibri" panose="020F0502020204030204" pitchFamily="34" charset="0"/>
              </a:rPr>
              <a:t>LMCT Band 365 nm</a:t>
            </a:r>
          </a:p>
        </p:txBody>
      </p:sp>
      <p:pic>
        <p:nvPicPr>
          <p:cNvPr id="2" name="Picture 1" descr="A green and orange molecule&#10;&#10;Description automatically generated">
            <a:extLst>
              <a:ext uri="{FF2B5EF4-FFF2-40B4-BE49-F238E27FC236}">
                <a16:creationId xmlns:a16="http://schemas.microsoft.com/office/drawing/2014/main" id="{E1617E47-3074-7D81-4D10-86DA7C5AC30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7323" t="35906" r="43746" b="38311"/>
          <a:stretch/>
        </p:blipFill>
        <p:spPr>
          <a:xfrm>
            <a:off x="4292262" y="2581260"/>
            <a:ext cx="1392782" cy="142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82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38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How do you think about chemical reactions </a:t>
            </a:r>
            <a:r>
              <a:rPr lang="en-US" sz="3200" b="1" i="1" dirty="0">
                <a:solidFill>
                  <a:schemeClr val="bg1"/>
                </a:solidFill>
              </a:rPr>
              <a:t>as they are happening?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8D012C6-6DBB-B4D8-C4B2-C377FDD34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704" y="1812472"/>
            <a:ext cx="6004548" cy="3062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Video 7">
            <a:hlinkClick r:id="" action="ppaction://media"/>
            <a:extLst>
              <a:ext uri="{FF2B5EF4-FFF2-40B4-BE49-F238E27FC236}">
                <a16:creationId xmlns:a16="http://schemas.microsoft.com/office/drawing/2014/main" id="{C0332CED-A9A8-C57A-AC95-645212A61F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17594" y="1812472"/>
            <a:ext cx="5444124" cy="306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80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276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Relevant vocabulary in chemical dynamic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84E0F-D978-CCFB-B1DE-46F525C08FBE}"/>
              </a:ext>
            </a:extLst>
          </p:cNvPr>
          <p:cNvSpPr txBox="1"/>
          <p:nvPr/>
        </p:nvSpPr>
        <p:spPr>
          <a:xfrm>
            <a:off x="7423220" y="982494"/>
            <a:ext cx="454795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action coordin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 abstract one-dimensional coordinate that represents progress along a reaction pathwa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 roadmap of relevant transition states, intermediates, and their energies</a:t>
            </a:r>
          </a:p>
          <a:p>
            <a:pPr lvl="1"/>
            <a:endParaRPr lang="en-US" dirty="0"/>
          </a:p>
          <a:p>
            <a:r>
              <a:rPr lang="en-US" b="1" dirty="0"/>
              <a:t>Transition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lowest energy configuration needed to convert between two spec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n a </a:t>
            </a:r>
            <a:r>
              <a:rPr lang="en-US" dirty="0" err="1"/>
              <a:t>lineararized</a:t>
            </a:r>
            <a:r>
              <a:rPr lang="en-US" dirty="0"/>
              <a:t> reaction coordinate, the highest energy configuration between two species</a:t>
            </a:r>
          </a:p>
          <a:p>
            <a:endParaRPr lang="en-US" dirty="0"/>
          </a:p>
          <a:p>
            <a:r>
              <a:rPr lang="en-US" b="1" dirty="0"/>
              <a:t>Intermedi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relatively high-energy species that exists as a local minimum on a reaction coordinate</a:t>
            </a:r>
          </a:p>
          <a:p>
            <a:endParaRPr lang="en-US" dirty="0"/>
          </a:p>
        </p:txBody>
      </p:sp>
      <p:pic>
        <p:nvPicPr>
          <p:cNvPr id="2050" name="Picture 2" descr="5.4. Reaction Coordinates – Introduction to Organic Chemistry">
            <a:extLst>
              <a:ext uri="{FF2B5EF4-FFF2-40B4-BE49-F238E27FC236}">
                <a16:creationId xmlns:a16="http://schemas.microsoft.com/office/drawing/2014/main" id="{9EDCB290-81D0-7F21-2402-5A4A4F484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4" y="1462486"/>
            <a:ext cx="7103084" cy="4254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692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Great, awesome, cool—now show me a reaction </a:t>
            </a:r>
            <a:r>
              <a:rPr lang="en-US" sz="3200" b="1" i="1" dirty="0"/>
              <a:t>happening</a:t>
            </a:r>
            <a:r>
              <a:rPr lang="en-US" sz="3200" b="1" dirty="0"/>
              <a:t> 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074" name="Picture 2" descr="r/NMRspectroscopy - A Diels-Alder reaction in non-deuterated DMSO">
            <a:extLst>
              <a:ext uri="{FF2B5EF4-FFF2-40B4-BE49-F238E27FC236}">
                <a16:creationId xmlns:a16="http://schemas.microsoft.com/office/drawing/2014/main" id="{38E05D78-B704-ADEA-90D9-88C55F046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266" y="1006378"/>
            <a:ext cx="7302543" cy="5294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7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What about all of that fun stuff in between?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" name="Picture 2" descr="5.4. Reaction Coordinates – Introduction to Organic Chemistry">
            <a:extLst>
              <a:ext uri="{FF2B5EF4-FFF2-40B4-BE49-F238E27FC236}">
                <a16:creationId xmlns:a16="http://schemas.microsoft.com/office/drawing/2014/main" id="{1A0F6E66-BC77-CB5D-9344-3149976FC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39" y="1652846"/>
            <a:ext cx="6959131" cy="4168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Endo and Exo products of Diels-Alder Reaction with Practice ...">
            <a:extLst>
              <a:ext uri="{FF2B5EF4-FFF2-40B4-BE49-F238E27FC236}">
                <a16:creationId xmlns:a16="http://schemas.microsoft.com/office/drawing/2014/main" id="{BDA6A473-218A-6A96-4D9F-768828EA80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76" b="52101"/>
          <a:stretch/>
        </p:blipFill>
        <p:spPr bwMode="auto">
          <a:xfrm>
            <a:off x="6631864" y="1244424"/>
            <a:ext cx="5349655" cy="889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Transition State Calculation by CD ComputaBio - Issuu">
            <a:extLst>
              <a:ext uri="{FF2B5EF4-FFF2-40B4-BE49-F238E27FC236}">
                <a16:creationId xmlns:a16="http://schemas.microsoft.com/office/drawing/2014/main" id="{3745C133-2982-D50A-7ADD-C0A2AC5E8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329" y="2259777"/>
            <a:ext cx="3478024" cy="3283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F03D066-7E8C-51DA-65C6-D23131EB3AB3}"/>
              </a:ext>
            </a:extLst>
          </p:cNvPr>
          <p:cNvSpPr txBox="1"/>
          <p:nvPr/>
        </p:nvSpPr>
        <p:spPr>
          <a:xfrm>
            <a:off x="7323635" y="5786611"/>
            <a:ext cx="4127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ition states live for ~10 fs, or 10</a:t>
            </a:r>
            <a:r>
              <a:rPr lang="en-US" baseline="30000" dirty="0"/>
              <a:t>-14</a:t>
            </a:r>
            <a:r>
              <a:rPr lang="en-US" dirty="0"/>
              <a:t> s</a:t>
            </a:r>
          </a:p>
        </p:txBody>
      </p:sp>
    </p:spTree>
    <p:extLst>
      <p:ext uri="{BB962C8B-B14F-4D97-AF65-F5344CB8AC3E}">
        <p14:creationId xmlns:p14="http://schemas.microsoft.com/office/powerpoint/2010/main" val="214428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The inverted kinetics problem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292589-996C-E572-B1E8-22FD9EACBCDC}"/>
                  </a:ext>
                </a:extLst>
              </p:cNvPr>
              <p:cNvSpPr txBox="1"/>
              <p:nvPr/>
            </p:nvSpPr>
            <p:spPr>
              <a:xfrm>
                <a:off x="1284135" y="3752761"/>
                <a:ext cx="159460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E292589-996C-E572-B1E8-22FD9EACB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135" y="3752761"/>
                <a:ext cx="1594604" cy="369332"/>
              </a:xfrm>
              <a:prstGeom prst="rect">
                <a:avLst/>
              </a:prstGeom>
              <a:blipFill>
                <a:blip r:embed="rId3"/>
                <a:stretch>
                  <a:fillRect l="-4598" r="-3448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CC9FA0-1807-37F0-31D3-6D2785D2FD9C}"/>
                  </a:ext>
                </a:extLst>
              </p:cNvPr>
              <p:cNvSpPr txBox="1"/>
              <p:nvPr/>
            </p:nvSpPr>
            <p:spPr>
              <a:xfrm>
                <a:off x="723812" y="4216980"/>
                <a:ext cx="285321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CC9FA0-1807-37F0-31D3-6D2785D2F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12" y="4216980"/>
                <a:ext cx="2853217" cy="12003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1C32996-A1D0-F383-5C5E-083E670BBA52}"/>
              </a:ext>
            </a:extLst>
          </p:cNvPr>
          <p:cNvSpPr txBox="1"/>
          <p:nvPr/>
        </p:nvSpPr>
        <p:spPr>
          <a:xfrm>
            <a:off x="498767" y="5263822"/>
            <a:ext cx="34674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“transition state” situation, this corresponds to </a:t>
            </a:r>
          </a:p>
        </p:txBody>
      </p:sp>
      <p:pic>
        <p:nvPicPr>
          <p:cNvPr id="9" name="Picture 4" descr="Transition State Calculation by CD ComputaBio - Issuu">
            <a:extLst>
              <a:ext uri="{FF2B5EF4-FFF2-40B4-BE49-F238E27FC236}">
                <a16:creationId xmlns:a16="http://schemas.microsoft.com/office/drawing/2014/main" id="{DB9D2CBC-E44E-B625-0BAE-2DF33246A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12" y="931217"/>
            <a:ext cx="2679469" cy="2529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A54AAC-7A88-16C8-26FB-BEAAB61C0C98}"/>
                  </a:ext>
                </a:extLst>
              </p:cNvPr>
              <p:cNvSpPr txBox="1"/>
              <p:nvPr/>
            </p:nvSpPr>
            <p:spPr>
              <a:xfrm>
                <a:off x="1648458" y="5954289"/>
                <a:ext cx="10195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 smtClean="0"/>
                        <m:t>k</m:t>
                      </m:r>
                      <m:r>
                        <m:rPr>
                          <m:nor/>
                        </m:rPr>
                        <a:rPr lang="en-US" baseline="-25000" dirty="0" smtClean="0"/>
                        <m:t>B</m:t>
                      </m:r>
                      <m:r>
                        <m:rPr>
                          <m:nor/>
                        </m:rPr>
                        <a:rPr lang="en-US" b="0" i="0" baseline="-25000" dirty="0" smtClean="0"/>
                        <m:t>C</m:t>
                      </m:r>
                      <m:r>
                        <m:rPr>
                          <m:nor/>
                        </m:rPr>
                        <a:rPr lang="en-US" b="0" i="0" baseline="-25000" dirty="0" smtClean="0"/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≫</m:t>
                      </m:r>
                      <m:r>
                        <m:rPr>
                          <m:nor/>
                        </m:rPr>
                        <a:rPr lang="en-US" dirty="0"/>
                        <m:t>k</m:t>
                      </m:r>
                      <m:r>
                        <m:rPr>
                          <m:nor/>
                        </m:rPr>
                        <a:rPr lang="en-US" baseline="-25000" dirty="0"/>
                        <m:t>AB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A54AAC-7A88-16C8-26FB-BEAAB61C0C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58" y="5954289"/>
                <a:ext cx="1019510" cy="276999"/>
              </a:xfrm>
              <a:prstGeom prst="rect">
                <a:avLst/>
              </a:prstGeom>
              <a:blipFill>
                <a:blip r:embed="rId6"/>
                <a:stretch>
                  <a:fillRect l="-4762" r="-178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A graph with a red line&#10;&#10;Description automatically generated">
            <a:extLst>
              <a:ext uri="{FF2B5EF4-FFF2-40B4-BE49-F238E27FC236}">
                <a16:creationId xmlns:a16="http://schemas.microsoft.com/office/drawing/2014/main" id="{0C212A0D-8ECE-8EDD-D9E4-280EF3FBFF1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514" y="1576757"/>
            <a:ext cx="3330427" cy="282671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A7A250D-6AB5-D5ED-3B05-CC9F2CCD9A23}"/>
              </a:ext>
            </a:extLst>
          </p:cNvPr>
          <p:cNvSpPr txBox="1"/>
          <p:nvPr/>
        </p:nvSpPr>
        <p:spPr>
          <a:xfrm>
            <a:off x="2135380" y="3459253"/>
            <a:ext cx="749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BC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B44A44D-FBB8-5F32-90C3-45B4690F709D}"/>
              </a:ext>
            </a:extLst>
          </p:cNvPr>
          <p:cNvSpPr txBox="1"/>
          <p:nvPr/>
        </p:nvSpPr>
        <p:spPr>
          <a:xfrm>
            <a:off x="1481526" y="3459253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AB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714B1FA-A1EC-3F58-6B10-6D669BBA4992}"/>
              </a:ext>
            </a:extLst>
          </p:cNvPr>
          <p:cNvSpPr txBox="1"/>
          <p:nvPr/>
        </p:nvSpPr>
        <p:spPr>
          <a:xfrm>
            <a:off x="5718664" y="1080677"/>
            <a:ext cx="569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simulation with fake numbers, this is with </a:t>
            </a:r>
            <a:r>
              <a:rPr lang="en-US" dirty="0" err="1"/>
              <a:t>k</a:t>
            </a:r>
            <a:r>
              <a:rPr lang="en-US" baseline="-25000" dirty="0" err="1"/>
              <a:t>BC</a:t>
            </a:r>
            <a:r>
              <a:rPr lang="en-US" dirty="0"/>
              <a:t> = 100k</a:t>
            </a:r>
            <a:r>
              <a:rPr lang="en-US" baseline="-25000" dirty="0"/>
              <a:t>AB</a:t>
            </a:r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D7F11E3-4BFC-E824-EE87-9485A16225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6245" y="2382324"/>
            <a:ext cx="3586493" cy="107886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0E3C909-63A2-41B0-4B92-B3DF02F7EA63}"/>
              </a:ext>
            </a:extLst>
          </p:cNvPr>
          <p:cNvSpPr txBox="1"/>
          <p:nvPr/>
        </p:nvSpPr>
        <p:spPr>
          <a:xfrm>
            <a:off x="5990377" y="4817144"/>
            <a:ext cx="6337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never see a significant “buildup” of B, if it’s being consumed faster than it’s being formed.</a:t>
            </a:r>
          </a:p>
          <a:p>
            <a:endParaRPr lang="en-US" dirty="0"/>
          </a:p>
          <a:p>
            <a:r>
              <a:rPr lang="en-US" dirty="0">
                <a:sym typeface="Wingdings" panose="05000000000000000000" pitchFamily="2" charset="2"/>
              </a:rPr>
              <a:t>	</a:t>
            </a:r>
            <a:r>
              <a:rPr lang="en-US" b="1" dirty="0">
                <a:sym typeface="Wingdings" panose="05000000000000000000" pitchFamily="2" charset="2"/>
              </a:rPr>
              <a:t>Inverted kinetic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64F340B-A1D9-D6FB-D433-CF32BA04A28D}"/>
                  </a:ext>
                </a:extLst>
              </p:cNvPr>
              <p:cNvSpPr txBox="1"/>
              <p:nvPr/>
            </p:nvSpPr>
            <p:spPr>
              <a:xfrm>
                <a:off x="-1677154" y="1611657"/>
                <a:ext cx="61880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64F340B-A1D9-D6FB-D433-CF32BA04A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77154" y="1611657"/>
                <a:ext cx="618804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4B7E3A-ECE3-33F8-DBD7-D7630A7C3DFB}"/>
                  </a:ext>
                </a:extLst>
              </p:cNvPr>
              <p:cNvSpPr txBox="1"/>
              <p:nvPr/>
            </p:nvSpPr>
            <p:spPr>
              <a:xfrm>
                <a:off x="-958641" y="840990"/>
                <a:ext cx="61880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4B7E3A-ECE3-33F8-DBD7-D7630A7C3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8641" y="840990"/>
                <a:ext cx="618804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D758929-6725-BBA5-CC42-F105761250E3}"/>
                  </a:ext>
                </a:extLst>
              </p:cNvPr>
              <p:cNvSpPr txBox="1"/>
              <p:nvPr/>
            </p:nvSpPr>
            <p:spPr>
              <a:xfrm>
                <a:off x="-197665" y="2369384"/>
                <a:ext cx="61880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D758929-6725-BBA5-CC42-F10576125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665" y="2369384"/>
                <a:ext cx="618804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A pervasive (but more addressable) problem for intermediate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" name="Picture 2" descr="5.4. Reaction Coordinates – Introduction to Organic Chemistry">
            <a:extLst>
              <a:ext uri="{FF2B5EF4-FFF2-40B4-BE49-F238E27FC236}">
                <a16:creationId xmlns:a16="http://schemas.microsoft.com/office/drawing/2014/main" id="{1A0F6E66-BC77-CB5D-9344-3149976FC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86056"/>
            <a:ext cx="6959131" cy="4168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E09C437-9225-837E-E7BA-2C961B76ED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318" y="939577"/>
            <a:ext cx="5016912" cy="13705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26658F4-3424-D9A1-DCEF-07CE46A4F124}"/>
                  </a:ext>
                </a:extLst>
              </p:cNvPr>
              <p:cNvSpPr txBox="1"/>
              <p:nvPr/>
            </p:nvSpPr>
            <p:spPr>
              <a:xfrm>
                <a:off x="8265699" y="1281872"/>
                <a:ext cx="2400914" cy="5713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𝑁𝑇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baseline="30000"/>
                            <m:t>‡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26658F4-3424-D9A1-DCEF-07CE46A4F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5699" y="1281872"/>
                <a:ext cx="2400914" cy="571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90D209-6A51-FAC7-E1A3-1E2F59DC9127}"/>
                  </a:ext>
                </a:extLst>
              </p:cNvPr>
              <p:cNvSpPr txBox="1"/>
              <p:nvPr/>
            </p:nvSpPr>
            <p:spPr>
              <a:xfrm>
                <a:off x="8196033" y="2016709"/>
                <a:ext cx="2540247" cy="5867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𝑁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  <m:r>
                            <m:rPr>
                              <m:nor/>
                            </m:rPr>
                            <a:rPr lang="en-US" baseline="30000"/>
                            <m:t>‡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90D209-6A51-FAC7-E1A3-1E2F59DC9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033" y="2016709"/>
                <a:ext cx="2540247" cy="5867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D50BA2C-B221-DDB9-06F6-4BD52E1DCDC2}"/>
              </a:ext>
            </a:extLst>
          </p:cNvPr>
          <p:cNvSpPr txBox="1"/>
          <p:nvPr/>
        </p:nvSpPr>
        <p:spPr>
          <a:xfrm>
            <a:off x="7396681" y="2960080"/>
            <a:ext cx="4368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, what about for the diagram on the left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F31BA2-09EE-0C4F-DC7D-7DD0CB40B353}"/>
              </a:ext>
            </a:extLst>
          </p:cNvPr>
          <p:cNvSpPr txBox="1"/>
          <p:nvPr/>
        </p:nvSpPr>
        <p:spPr>
          <a:xfrm>
            <a:off x="7733177" y="3595286"/>
            <a:ext cx="39457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would still have inverted kinetics, since the free energy barrier for the second step is smaller than the first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least, though, this gives hope that some reactions do have intermediates that “build up” and thus have reactions you can see</a:t>
            </a:r>
          </a:p>
        </p:txBody>
      </p:sp>
    </p:spTree>
    <p:extLst>
      <p:ext uri="{BB962C8B-B14F-4D97-AF65-F5344CB8AC3E}">
        <p14:creationId xmlns:p14="http://schemas.microsoft.com/office/powerpoint/2010/main" val="6784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992C54-0898-CF71-39BE-B35288CAF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7218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Experimental tricks to see reaction intermediates/elementary step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BB584-622C-4DDB-8317-A3D1B00F0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4820" y="64789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F98CC-160E-494C-8C3C-8CDC5FA257DE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122" name="Picture 2" descr="Stopped-Flow Techniques | SpringerLink">
            <a:extLst>
              <a:ext uri="{FF2B5EF4-FFF2-40B4-BE49-F238E27FC236}">
                <a16:creationId xmlns:a16="http://schemas.microsoft.com/office/drawing/2014/main" id="{43E8D486-5075-3992-345B-B1CC6B7DE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42" y="3100723"/>
            <a:ext cx="4301195" cy="294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102C211-6F36-0DD6-A33E-2DD0B8EDD2D7}"/>
                  </a:ext>
                </a:extLst>
              </p:cNvPr>
              <p:cNvSpPr txBox="1"/>
              <p:nvPr/>
            </p:nvSpPr>
            <p:spPr>
              <a:xfrm>
                <a:off x="1711105" y="1230180"/>
                <a:ext cx="15166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102C211-6F36-0DD6-A33E-2DD0B8EDD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105" y="1230180"/>
                <a:ext cx="1516697" cy="276999"/>
              </a:xfrm>
              <a:prstGeom prst="rect">
                <a:avLst/>
              </a:prstGeom>
              <a:blipFill>
                <a:blip r:embed="rId4"/>
                <a:stretch>
                  <a:fillRect l="-3629" r="-3226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6764456-5F0E-D8E3-18E0-37E72814F74B}"/>
              </a:ext>
            </a:extLst>
          </p:cNvPr>
          <p:cNvSpPr txBox="1"/>
          <p:nvPr/>
        </p:nvSpPr>
        <p:spPr>
          <a:xfrm>
            <a:off x="1115813" y="2455300"/>
            <a:ext cx="2707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opped-flow apparatu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72A953-7E96-0081-1456-BDC437F1DC5B}"/>
              </a:ext>
            </a:extLst>
          </p:cNvPr>
          <p:cNvSpPr txBox="1"/>
          <p:nvPr/>
        </p:nvSpPr>
        <p:spPr>
          <a:xfrm>
            <a:off x="444510" y="1585388"/>
            <a:ext cx="44180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can mix A and B faster than they form I or C, then we track the reaction kine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F5F44A5-AA26-B955-21A4-B78DAD618B2C}"/>
                  </a:ext>
                </a:extLst>
              </p:cNvPr>
              <p:cNvSpPr txBox="1"/>
              <p:nvPr/>
            </p:nvSpPr>
            <p:spPr>
              <a:xfrm>
                <a:off x="6673673" y="1000650"/>
                <a:ext cx="4581053" cy="5355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Requirements: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action needs to be initiated by mixing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any reactions fall under this category,</a:t>
                </a:r>
                <a:r>
                  <a:rPr lang="en-US" b="1" dirty="0"/>
                  <a:t> most bimolecular </a:t>
                </a:r>
                <a:r>
                  <a:rPr lang="en-US" dirty="0"/>
                  <a:t>reactions, pH jump experiments, etc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actants/intermediates/products need to have </a:t>
                </a:r>
                <a:r>
                  <a:rPr lang="en-US" b="1" dirty="0"/>
                  <a:t>distinct spectroscopic signatures </a:t>
                </a:r>
                <a:r>
                  <a:rPr lang="en-US" dirty="0"/>
                  <a:t>that can be read out “fast”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V-Vis, fluorescence, IR spectra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dirty="0"/>
                  <a:t>Limitations: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action has to be </a:t>
                </a:r>
                <a:r>
                  <a:rPr lang="en-US" b="1" dirty="0"/>
                  <a:t>slower than the time it takes to mix</a:t>
                </a:r>
                <a:r>
                  <a:rPr lang="en-US" dirty="0"/>
                  <a:t>, typicall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/>
                  <a:t>40 </a:t>
                </a:r>
                <a:r>
                  <a:rPr lang="en-US" dirty="0" err="1"/>
                  <a:t>ms</a:t>
                </a: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Lots, lots of reactions take place on timescales shorter than this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F5F44A5-AA26-B955-21A4-B78DAD618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673" y="1000650"/>
                <a:ext cx="4581053" cy="5355312"/>
              </a:xfrm>
              <a:prstGeom prst="rect">
                <a:avLst/>
              </a:prstGeom>
              <a:blipFill>
                <a:blip r:embed="rId5"/>
                <a:stretch>
                  <a:fillRect l="-1198" t="-455" r="-666" b="-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69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7173189a-3f25-4b51-a020-18c21b2c1999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F7180DD9F128745BB6E35C0F5DFBD9E" ma:contentTypeVersion="14" ma:contentTypeDescription="Create a new document." ma:contentTypeScope="" ma:versionID="e53c79227b1bab11df7e716ec0ccced3">
  <xsd:schema xmlns:xsd="http://www.w3.org/2001/XMLSchema" xmlns:xs="http://www.w3.org/2001/XMLSchema" xmlns:p="http://schemas.microsoft.com/office/2006/metadata/properties" xmlns:ns3="7173189a-3f25-4b51-a020-18c21b2c1999" xmlns:ns4="38542d31-6ab4-465d-9894-0ae002c675ab" targetNamespace="http://schemas.microsoft.com/office/2006/metadata/properties" ma:root="true" ma:fieldsID="d3c068ee32edcd0ee561ccae75aa8f3f" ns3:_="" ns4:_="">
    <xsd:import namespace="7173189a-3f25-4b51-a020-18c21b2c1999"/>
    <xsd:import namespace="38542d31-6ab4-465d-9894-0ae002c675a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ObjectDetectorVersions" minOccurs="0"/>
                <xsd:element ref="ns3:_activity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SystemTags" minOccurs="0"/>
                <xsd:element ref="ns3:MediaServiceGenerationTime" minOccurs="0"/>
                <xsd:element ref="ns3:MediaServiceEventHashCode" minOccurs="0"/>
                <xsd:element ref="ns3:MediaLengthInSeconds" minOccurs="0"/>
                <xsd:element ref="ns3:MediaServiceOCR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73189a-3f25-4b51-a020-18c21b2c19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_activity" ma:index="11" nillable="true" ma:displayName="_activity" ma:hidden="true" ma:internalName="_activity">
      <xsd:simpleType>
        <xsd:restriction base="dms:Note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ystemTags" ma:index="16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SearchProperties" ma:index="21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542d31-6ab4-465d-9894-0ae002c675ab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9F31769-C2FC-40FB-9E21-2FE82706AFE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8CF5A0D-2DE1-40CF-A7FA-14E01C4A55CA}">
  <ds:schemaRefs>
    <ds:schemaRef ds:uri="http://purl.org/dc/elements/1.1/"/>
    <ds:schemaRef ds:uri="http://purl.org/dc/dcmitype/"/>
    <ds:schemaRef ds:uri="http://www.w3.org/XML/1998/namespace"/>
    <ds:schemaRef ds:uri="38542d31-6ab4-465d-9894-0ae002c675ab"/>
    <ds:schemaRef ds:uri="7173189a-3f25-4b51-a020-18c21b2c1999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2DFA746D-D358-43DA-9973-A1D6D57B7975}">
  <ds:schemaRefs>
    <ds:schemaRef ds:uri="38542d31-6ab4-465d-9894-0ae002c675ab"/>
    <ds:schemaRef ds:uri="7173189a-3f25-4b51-a020-18c21b2c1999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992</TotalTime>
  <Words>1082</Words>
  <Application>Microsoft Office PowerPoint</Application>
  <PresentationFormat>Widescreen</PresentationFormat>
  <Paragraphs>202</Paragraphs>
  <Slides>24</Slides>
  <Notes>2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ptos</vt:lpstr>
      <vt:lpstr>Aptos Display</vt:lpstr>
      <vt:lpstr>Arial</vt:lpstr>
      <vt:lpstr>Calibri</vt:lpstr>
      <vt:lpstr>Calibri Light</vt:lpstr>
      <vt:lpstr>Cambria Math</vt:lpstr>
      <vt:lpstr>Times New Roman</vt:lpstr>
      <vt:lpstr>Office Theme</vt:lpstr>
      <vt:lpstr>1_Office Theme</vt:lpstr>
      <vt:lpstr>CS ChemDraw Drawing</vt:lpstr>
      <vt:lpstr>Research in the Kudisch Lab: Introduction to photochemical and photophysical dynamics and kinetics</vt:lpstr>
      <vt:lpstr>At the intersection of physical, organic, and inorganic chemistry</vt:lpstr>
      <vt:lpstr>How do you think about chemical reactions as they are happening?</vt:lpstr>
      <vt:lpstr>Relevant vocabulary in chemical dynamics</vt:lpstr>
      <vt:lpstr>Great, awesome, cool—now show me a reaction happening </vt:lpstr>
      <vt:lpstr>What about all of that fun stuff in between?</vt:lpstr>
      <vt:lpstr>The inverted kinetics problem</vt:lpstr>
      <vt:lpstr>A pervasive (but more addressable) problem for intermediates</vt:lpstr>
      <vt:lpstr>Experimental tricks to see reaction intermediates/elementary steps</vt:lpstr>
      <vt:lpstr>Chemical kinetics on faster timescales: nanosecond flash photolysis</vt:lpstr>
      <vt:lpstr>Pushing the limits: femtosecond and faster chemical dynamics</vt:lpstr>
      <vt:lpstr>The faster we go, the more “physics-y” you get—can we get back?</vt:lpstr>
      <vt:lpstr>At the intersection of physical, organic, and inorganic chemistry</vt:lpstr>
      <vt:lpstr>Ultrafast Spectroscopy Uncovers the Mechanistic Underpinnings of Next-Generation Photocatalysts</vt:lpstr>
      <vt:lpstr>Photoredox catalysis: entryway into modern radical organic chemistry</vt:lpstr>
      <vt:lpstr>Photoredox in medicinal chemistry</vt:lpstr>
      <vt:lpstr>The classic, workhorse photoredox catalysts</vt:lpstr>
      <vt:lpstr>The underlying inorganic and physical chemistry</vt:lpstr>
      <vt:lpstr>Desirable properties of next-gen photocatalysts</vt:lpstr>
      <vt:lpstr>Ligand-to-metal charge transfer (LMCT) photoredox</vt:lpstr>
      <vt:lpstr>A clear impetus for mechanistic inquiry</vt:lpstr>
      <vt:lpstr>Classically, Fe and other 1st row metals are supposed to be bad photocatalysts!</vt:lpstr>
      <vt:lpstr>Competing Decay Pathways</vt:lpstr>
      <vt:lpstr>Intro to ultrafast transient absorption (TA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ion excited states: extraordinary behavior from ordinary molecules</dc:title>
  <dc:creator>Kudisch, Bryan J</dc:creator>
  <cp:lastModifiedBy>Edwin Hilinski</cp:lastModifiedBy>
  <cp:revision>49</cp:revision>
  <dcterms:created xsi:type="dcterms:W3CDTF">2022-08-06T20:30:08Z</dcterms:created>
  <dcterms:modified xsi:type="dcterms:W3CDTF">2024-07-19T15:2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7180DD9F128745BB6E35C0F5DFBD9E</vt:lpwstr>
  </property>
</Properties>
</file>